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2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895"/>
      </w:tblGrid>
      <w:tr w:rsidR="00726CE4" w:rsidRPr="001115EC" w14:paraId="52732ACA" w14:textId="77777777" w:rsidTr="00726CE4">
        <w:trPr>
          <w:trHeight w:val="1634"/>
        </w:trPr>
        <w:tc>
          <w:tcPr>
            <w:tcW w:w="12895" w:type="dxa"/>
          </w:tcPr>
          <w:p w14:paraId="6C47323D" w14:textId="77777777" w:rsidR="00726CE4" w:rsidRPr="00A95392" w:rsidRDefault="00726CE4" w:rsidP="00726CE4">
            <w:pPr>
              <w:spacing w:beforeLines="50" w:before="180" w:line="320" w:lineRule="exact"/>
              <w:jc w:val="center"/>
              <w:rPr>
                <w:rFonts w:eastAsia="標楷體" w:hAnsi="標楷體"/>
                <w:sz w:val="28"/>
                <w:szCs w:val="28"/>
              </w:rPr>
            </w:pPr>
            <w:r w:rsidRPr="00A95392">
              <w:rPr>
                <w:rFonts w:eastAsia="標楷體" w:hAnsi="標楷體" w:hint="eastAsia"/>
                <w:sz w:val="28"/>
                <w:szCs w:val="28"/>
              </w:rPr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>
              <w:rPr>
                <w:rFonts w:eastAsia="標楷體" w:hint="eastAsia"/>
                <w:sz w:val="28"/>
                <w:szCs w:val="28"/>
              </w:rPr>
              <w:t>10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eastAsia="標楷體" w:hint="eastAsia"/>
                <w:sz w:val="28"/>
                <w:szCs w:val="28"/>
              </w:rPr>
              <w:t>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 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第</w:t>
            </w:r>
            <w:r>
              <w:rPr>
                <w:rFonts w:eastAsia="標楷體" w:hAnsi="標楷體" w:hint="eastAsia"/>
                <w:sz w:val="28"/>
                <w:szCs w:val="28"/>
              </w:rPr>
              <w:t>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次期中考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 xml:space="preserve">  </w:t>
            </w:r>
            <w:r>
              <w:rPr>
                <w:rFonts w:eastAsia="標楷體" w:hAnsi="標楷體" w:hint="eastAsia"/>
                <w:sz w:val="28"/>
                <w:szCs w:val="28"/>
              </w:rPr>
              <w:t>高三</w:t>
            </w:r>
            <w:r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eastAsia="標楷體" w:hAnsi="標楷體" w:hint="eastAsia"/>
                <w:sz w:val="28"/>
                <w:szCs w:val="28"/>
              </w:rPr>
              <w:t>自然組</w:t>
            </w:r>
            <w:r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  <w:sz w:val="28"/>
                <w:szCs w:val="28"/>
              </w:rPr>
              <w:t>數甲</w:t>
            </w:r>
            <w:proofErr w:type="gramEnd"/>
            <w:r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試題卷</w:t>
            </w:r>
          </w:p>
          <w:p w14:paraId="025F3C89" w14:textId="77777777" w:rsidR="00726CE4" w:rsidRPr="000D526B" w:rsidRDefault="00726CE4" w:rsidP="0027249B">
            <w:pPr>
              <w:spacing w:beforeLines="50" w:before="180" w:line="32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                                                 </w:t>
            </w:r>
            <w:r w:rsidRPr="001115EC">
              <w:rPr>
                <w:rFonts w:eastAsia="標楷體" w:hAnsi="標楷體" w:hint="eastAsia"/>
              </w:rPr>
              <w:t>命題教師：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 w:rsidRPr="00726CE4">
              <w:rPr>
                <w:rFonts w:eastAsia="標楷體" w:hint="eastAsia"/>
                <w:u w:val="single"/>
              </w:rPr>
              <w:t xml:space="preserve"> D</w:t>
            </w:r>
            <w:r w:rsidRPr="00726CE4">
              <w:rPr>
                <w:rFonts w:eastAsia="標楷體"/>
                <w:u w:val="single"/>
              </w:rPr>
              <w:t>erek</w:t>
            </w:r>
            <w:r w:rsidRPr="00726CE4">
              <w:rPr>
                <w:rFonts w:eastAsia="標楷體" w:hAnsi="標楷體" w:cs="標楷體" w:hint="eastAsia"/>
                <w:u w:val="single"/>
              </w:rPr>
              <w:t xml:space="preserve"> 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 w:rsidRPr="00726CE4">
              <w:rPr>
                <w:rFonts w:eastAsia="標楷體" w:hint="eastAsia"/>
                <w:u w:val="single"/>
              </w:rPr>
              <w:t xml:space="preserve"> B</w:t>
            </w:r>
            <w:r w:rsidRPr="00726CE4">
              <w:rPr>
                <w:rFonts w:eastAsia="標楷體"/>
                <w:u w:val="single"/>
              </w:rPr>
              <w:t>ao</w:t>
            </w:r>
            <w:r w:rsidR="000805B0">
              <w:rPr>
                <w:rFonts w:eastAsia="標楷體" w:hAnsi="標楷體" w:cs="標楷體" w:hint="eastAsia"/>
                <w:u w:val="single"/>
              </w:rPr>
              <w:t xml:space="preserve"> </w:t>
            </w:r>
            <w:r w:rsidR="000805B0" w:rsidRPr="00726CE4">
              <w:rPr>
                <w:rFonts w:eastAsia="標楷體" w:hint="eastAsia"/>
                <w:u w:val="single"/>
              </w:rPr>
              <w:t xml:space="preserve"> </w:t>
            </w:r>
          </w:p>
          <w:p w14:paraId="1AA1F650" w14:textId="77777777" w:rsidR="00726CE4" w:rsidRPr="002F7ACE" w:rsidRDefault="00726CE4" w:rsidP="00726CE4">
            <w:pPr>
              <w:spacing w:beforeLines="50" w:before="180" w:line="320" w:lineRule="exact"/>
              <w:jc w:val="center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Pr="00A95392">
              <w:rPr>
                <w:rFonts w:eastAsia="標楷體" w:hint="eastAsia"/>
                <w:u w:val="single"/>
              </w:rPr>
              <w:t xml:space="preserve">    </w:t>
            </w:r>
            <w:r w:rsidRPr="001115EC">
              <w:rPr>
                <w:rFonts w:eastAsia="標楷體" w:hint="eastAsia"/>
              </w:rPr>
              <w:t xml:space="preserve"> </w:t>
            </w:r>
            <w:r w:rsidRPr="001115EC">
              <w:rPr>
                <w:rFonts w:eastAsia="標楷體" w:hAnsi="標楷體" w:hint="eastAsia"/>
              </w:rPr>
              <w:t>座號：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int="eastAsia"/>
              </w:rPr>
              <w:t xml:space="preserve">     </w:t>
            </w:r>
            <w:r w:rsidRPr="001115EC">
              <w:rPr>
                <w:rFonts w:eastAsia="標楷體" w:hAnsi="標楷體" w:hint="eastAsia"/>
              </w:rPr>
              <w:t>姓名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 xml:space="preserve">                          </w:t>
            </w:r>
            <w:r w:rsidRPr="001115EC">
              <w:rPr>
                <w:rFonts w:eastAsia="標楷體" w:hAnsi="標楷體" w:cs="標楷體" w:hint="eastAsia"/>
              </w:rPr>
              <w:t></w:t>
            </w:r>
            <w:r w:rsidRPr="001115EC">
              <w:rPr>
                <w:rFonts w:eastAsia="標楷體" w:cs="標楷體" w:hint="eastAsia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="00FF3DF2">
              <w:rPr>
                <w:rFonts w:eastAsia="標楷體" w:hAnsi="標楷體" w:hint="eastAsia"/>
                <w:b/>
              </w:rPr>
              <w:t>_</w:t>
            </w:r>
            <w:r>
              <w:rPr>
                <w:rFonts w:eastAsia="標楷體" w:cs="標楷體" w:hint="eastAsia"/>
                <w:b/>
                <w:u w:val="single"/>
              </w:rPr>
              <w:t>三</w:t>
            </w:r>
            <w:r>
              <w:rPr>
                <w:rFonts w:eastAsia="標楷體" w:cs="標楷體" w:hint="eastAsia"/>
                <w:b/>
                <w:u w:val="single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  <w:r>
              <w:rPr>
                <w:rFonts w:ascii="新細明體" w:hAnsi="新細明體" w:hint="eastAsia"/>
                <w:b/>
              </w:rPr>
              <w:t>，</w:t>
            </w:r>
            <w:r>
              <w:rPr>
                <w:rFonts w:eastAsia="標楷體" w:hAnsi="標楷體" w:hint="eastAsia"/>
                <w:b/>
              </w:rPr>
              <w:t>答案卡</w:t>
            </w:r>
            <w:r w:rsidR="00E038EE">
              <w:rPr>
                <w:rFonts w:eastAsia="標楷體" w:hAnsi="標楷體" w:hint="eastAsia"/>
                <w:b/>
              </w:rPr>
              <w:t>_</w:t>
            </w:r>
            <w:r w:rsidR="00E038EE">
              <w:rPr>
                <w:rFonts w:eastAsia="標楷體" w:cs="標楷體" w:hint="eastAsia"/>
                <w:b/>
                <w:u w:val="single"/>
              </w:rPr>
              <w:t>一</w:t>
            </w:r>
            <w:r w:rsidR="00E038EE">
              <w:rPr>
                <w:rFonts w:eastAsia="標楷體" w:cs="標楷體" w:hint="eastAsia"/>
                <w:b/>
                <w:u w:val="single"/>
              </w:rPr>
              <w:t xml:space="preserve"> </w:t>
            </w:r>
            <w:r>
              <w:rPr>
                <w:rFonts w:eastAsia="標楷體" w:hAnsi="標楷體" w:hint="eastAsia"/>
                <w:b/>
              </w:rPr>
              <w:t>張</w:t>
            </w:r>
          </w:p>
        </w:tc>
      </w:tr>
    </w:tbl>
    <w:p w14:paraId="273D5C0E" w14:textId="77777777" w:rsidR="00127A0A" w:rsidRPr="0022332E" w:rsidRDefault="003D2556" w:rsidP="0022332E">
      <w:pPr>
        <w:rPr>
          <w:rFonts w:ascii="標楷體" w:eastAsia="標楷體" w:hAnsi="標楷體"/>
          <w:b/>
          <w:sz w:val="28"/>
          <w:szCs w:val="32"/>
        </w:rPr>
      </w:pPr>
      <w:r w:rsidRPr="003D2556">
        <w:rPr>
          <w:rFonts w:ascii="標楷體" w:eastAsia="標楷體" w:hAnsi="標楷體"/>
          <w:b/>
          <w:sz w:val="28"/>
          <w:szCs w:val="32"/>
        </w:rPr>
        <w:t>第</w:t>
      </w:r>
      <w:r w:rsidRPr="003D2556">
        <w:rPr>
          <w:rFonts w:ascii="標楷體" w:eastAsia="標楷體" w:hAnsi="標楷體" w:hint="eastAsia"/>
          <w:b/>
          <w:sz w:val="28"/>
          <w:szCs w:val="32"/>
        </w:rPr>
        <w:t>壹</w:t>
      </w:r>
      <w:r w:rsidR="0022332E">
        <w:rPr>
          <w:rFonts w:ascii="標楷體" w:eastAsia="標楷體" w:hAnsi="標楷體"/>
          <w:b/>
          <w:sz w:val="28"/>
          <w:szCs w:val="32"/>
        </w:rPr>
        <w:t>部分：</w:t>
      </w:r>
      <w:r w:rsidR="00D72CE4">
        <w:rPr>
          <w:rFonts w:ascii="標楷體" w:eastAsia="標楷體" w:hAnsi="標楷體" w:hint="eastAsia"/>
          <w:b/>
          <w:sz w:val="28"/>
          <w:szCs w:val="32"/>
        </w:rPr>
        <w:t>是非題</w:t>
      </w:r>
      <w:r w:rsidRPr="003D2556">
        <w:rPr>
          <w:rFonts w:ascii="標楷體" w:eastAsia="標楷體" w:hAnsi="標楷體"/>
          <w:b/>
          <w:sz w:val="28"/>
          <w:szCs w:val="32"/>
        </w:rPr>
        <w:t>（</w:t>
      </w:r>
      <w:r w:rsidRPr="003D2556">
        <w:rPr>
          <w:rFonts w:ascii="標楷體" w:eastAsia="標楷體" w:hAnsi="標楷體" w:hint="eastAsia"/>
          <w:b/>
          <w:sz w:val="28"/>
          <w:szCs w:val="32"/>
        </w:rPr>
        <w:t>占</w:t>
      </w:r>
      <w:r w:rsidR="00156E05">
        <w:rPr>
          <w:rFonts w:ascii="標楷體" w:eastAsia="標楷體" w:hAnsi="標楷體"/>
          <w:b/>
          <w:sz w:val="28"/>
          <w:szCs w:val="32"/>
        </w:rPr>
        <w:t>4</w:t>
      </w:r>
      <w:r w:rsidR="000D772D">
        <w:rPr>
          <w:rFonts w:ascii="標楷體" w:eastAsia="標楷體" w:hAnsi="標楷體" w:hint="eastAsia"/>
          <w:b/>
          <w:sz w:val="28"/>
          <w:szCs w:val="32"/>
        </w:rPr>
        <w:t>0</w:t>
      </w:r>
      <w:r w:rsidRPr="003D2556">
        <w:rPr>
          <w:rFonts w:ascii="標楷體" w:eastAsia="標楷體" w:hAnsi="標楷體"/>
          <w:b/>
          <w:sz w:val="28"/>
          <w:szCs w:val="32"/>
        </w:rPr>
        <w:t>分）</w:t>
      </w:r>
      <w:bookmarkStart w:id="0" w:name="Q_21AE6C25D6E949A7BEAD9E4CBED500C9"/>
      <w:bookmarkStart w:id="1" w:name="OP1_21AE6C25D6E949A7BEAD9E4CBED500C9"/>
      <w:r w:rsidR="0027249B">
        <w:rPr>
          <w:rFonts w:ascii="標楷體" w:eastAsia="標楷體" w:hAnsi="標楷體"/>
          <w:b/>
          <w:sz w:val="28"/>
          <w:szCs w:val="32"/>
        </w:rPr>
        <w:tab/>
      </w:r>
      <w:r w:rsidR="0027249B">
        <w:rPr>
          <w:rFonts w:ascii="標楷體" w:eastAsia="標楷體" w:hAnsi="標楷體"/>
          <w:b/>
          <w:sz w:val="28"/>
          <w:szCs w:val="32"/>
        </w:rPr>
        <w:tab/>
      </w:r>
      <w:r w:rsidR="0027249B">
        <w:rPr>
          <w:rFonts w:ascii="標楷體" w:eastAsia="標楷體" w:hAnsi="標楷體"/>
          <w:b/>
          <w:sz w:val="28"/>
          <w:szCs w:val="32"/>
        </w:rPr>
        <w:tab/>
      </w:r>
      <w:r w:rsidR="0027249B">
        <w:rPr>
          <w:rFonts w:ascii="標楷體" w:eastAsia="標楷體" w:hAnsi="標楷體"/>
          <w:b/>
          <w:sz w:val="28"/>
          <w:szCs w:val="32"/>
        </w:rPr>
        <w:tab/>
      </w:r>
      <w:r w:rsidR="0027249B">
        <w:rPr>
          <w:rFonts w:ascii="標楷體" w:eastAsia="標楷體" w:hAnsi="標楷體"/>
          <w:b/>
          <w:sz w:val="28"/>
          <w:szCs w:val="32"/>
        </w:rPr>
        <w:tab/>
      </w:r>
      <w:r w:rsidR="0027249B">
        <w:rPr>
          <w:rFonts w:ascii="標楷體" w:eastAsia="標楷體" w:hAnsi="標楷體"/>
          <w:b/>
          <w:sz w:val="28"/>
          <w:szCs w:val="32"/>
        </w:rPr>
        <w:tab/>
      </w:r>
      <w:proofErr w:type="gramStart"/>
      <w:r w:rsidR="0027249B" w:rsidRPr="00423071">
        <w:rPr>
          <w:rFonts w:eastAsia="標楷體"/>
          <w:b/>
          <w:color w:val="000000" w:themeColor="text1"/>
          <w:sz w:val="22"/>
          <w:szCs w:val="22"/>
        </w:rPr>
        <w:t>答案卡若因未劃記書寫</w:t>
      </w:r>
      <w:proofErr w:type="gramEnd"/>
      <w:r w:rsidR="0027249B" w:rsidRPr="00423071">
        <w:rPr>
          <w:rFonts w:eastAsia="標楷體"/>
          <w:b/>
          <w:color w:val="000000" w:themeColor="text1"/>
          <w:sz w:val="22"/>
          <w:szCs w:val="22"/>
        </w:rPr>
        <w:t>身分資料，或</w:t>
      </w:r>
      <w:proofErr w:type="gramStart"/>
      <w:r w:rsidR="0027249B" w:rsidRPr="00423071">
        <w:rPr>
          <w:rFonts w:eastAsia="標楷體"/>
          <w:b/>
          <w:color w:val="000000" w:themeColor="text1"/>
          <w:sz w:val="22"/>
          <w:szCs w:val="22"/>
        </w:rPr>
        <w:t>因劃記書寫</w:t>
      </w:r>
      <w:proofErr w:type="gramEnd"/>
      <w:r w:rsidR="0027249B" w:rsidRPr="00423071">
        <w:rPr>
          <w:rFonts w:eastAsia="標楷體"/>
          <w:b/>
          <w:color w:val="000000" w:themeColor="text1"/>
          <w:sz w:val="22"/>
          <w:szCs w:val="22"/>
        </w:rPr>
        <w:t>錯誤，扣總成績</w:t>
      </w:r>
      <w:r w:rsidR="0027249B" w:rsidRPr="00423071">
        <w:rPr>
          <w:rFonts w:eastAsia="標楷體"/>
          <w:b/>
          <w:color w:val="000000" w:themeColor="text1"/>
          <w:sz w:val="22"/>
          <w:szCs w:val="22"/>
        </w:rPr>
        <w:t>5</w:t>
      </w:r>
      <w:r w:rsidR="0027249B" w:rsidRPr="00423071">
        <w:rPr>
          <w:rFonts w:eastAsia="標楷體"/>
          <w:b/>
          <w:color w:val="000000" w:themeColor="text1"/>
          <w:sz w:val="22"/>
          <w:szCs w:val="22"/>
        </w:rPr>
        <w:t>分。</w:t>
      </w:r>
    </w:p>
    <w:p w14:paraId="7801424D" w14:textId="77777777" w:rsidR="00127A0A" w:rsidRPr="00AE46C4" w:rsidRDefault="00127A0A" w:rsidP="000D772D">
      <w:pPr>
        <w:pStyle w:val="af0"/>
      </w:pPr>
      <w:r w:rsidRPr="00AE46C4">
        <w:t>說明：</w:t>
      </w:r>
      <w:proofErr w:type="gramStart"/>
      <w:r w:rsidRPr="00AE46C4">
        <w:t>第</w:t>
      </w:r>
      <w:r w:rsidR="00824AAE">
        <w:rPr>
          <w:rFonts w:hint="eastAsia"/>
        </w:rPr>
        <w:t>1</w:t>
      </w:r>
      <w:r w:rsidRPr="00AE46C4">
        <w:t>題至第</w:t>
      </w:r>
      <w:r w:rsidR="000D772D">
        <w:rPr>
          <w:rFonts w:hint="eastAsia"/>
        </w:rPr>
        <w:t>20</w:t>
      </w:r>
      <w:proofErr w:type="gramEnd"/>
      <w:r w:rsidRPr="00AE46C4">
        <w:t>題，</w:t>
      </w:r>
      <w:r w:rsidR="00D72CE4">
        <w:rPr>
          <w:rFonts w:hint="eastAsia"/>
        </w:rPr>
        <w:t>請判斷該題敘述是否正確</w:t>
      </w:r>
      <w:r w:rsidR="00D72CE4">
        <w:rPr>
          <w:rFonts w:ascii="新細明體" w:eastAsia="新細明體" w:hAnsi="新細明體" w:hint="eastAsia"/>
        </w:rPr>
        <w:t>，</w:t>
      </w:r>
      <w:r w:rsidR="00D72CE4">
        <w:rPr>
          <w:rFonts w:hint="eastAsia"/>
        </w:rPr>
        <w:t>若該題</w:t>
      </w:r>
      <w:r w:rsidR="00D72CE4" w:rsidRPr="00D72CE4">
        <w:rPr>
          <w:rFonts w:hint="eastAsia"/>
          <w:b/>
          <w:u w:val="single"/>
        </w:rPr>
        <w:t>正確</w:t>
      </w:r>
      <w:r w:rsidR="00D72CE4">
        <w:rPr>
          <w:rFonts w:hint="eastAsia"/>
        </w:rPr>
        <w:t>請在</w:t>
      </w:r>
      <w:proofErr w:type="gramStart"/>
      <w:r w:rsidR="00D72CE4">
        <w:rPr>
          <w:rFonts w:hint="eastAsia"/>
        </w:rPr>
        <w:t>答案卡</w:t>
      </w:r>
      <w:r w:rsidR="00DF5D93">
        <w:rPr>
          <w:rFonts w:hint="eastAsia"/>
        </w:rPr>
        <w:t>該題</w:t>
      </w:r>
      <w:proofErr w:type="gramEnd"/>
      <w:r w:rsidR="00DF5D93">
        <w:rPr>
          <w:rFonts w:hint="eastAsia"/>
        </w:rPr>
        <w:t>欄位</w:t>
      </w:r>
      <w:r w:rsidR="00D72CE4">
        <w:rPr>
          <w:rFonts w:hint="eastAsia"/>
        </w:rPr>
        <w:t>上作答</w:t>
      </w:r>
      <w:r w:rsidR="00D72CE4" w:rsidRPr="00D72CE4">
        <w:rPr>
          <w:rFonts w:hint="eastAsia"/>
          <w:b/>
        </w:rPr>
        <w:t>1</w:t>
      </w:r>
      <w:r w:rsidR="00D72CE4">
        <w:rPr>
          <w:rFonts w:ascii="標楷體" w:hAnsi="標楷體" w:hint="eastAsia"/>
        </w:rPr>
        <w:t>；</w:t>
      </w:r>
      <w:r w:rsidR="00D72CE4">
        <w:rPr>
          <w:rFonts w:hint="eastAsia"/>
        </w:rPr>
        <w:t>若該題</w:t>
      </w:r>
      <w:r w:rsidR="00D72CE4" w:rsidRPr="00D72CE4">
        <w:rPr>
          <w:rFonts w:hint="eastAsia"/>
          <w:b/>
          <w:u w:val="single"/>
        </w:rPr>
        <w:t>錯誤</w:t>
      </w:r>
      <w:r w:rsidR="00D72CE4">
        <w:rPr>
          <w:rFonts w:hint="eastAsia"/>
        </w:rPr>
        <w:t>請在</w:t>
      </w:r>
      <w:proofErr w:type="gramStart"/>
      <w:r w:rsidR="00D72CE4">
        <w:rPr>
          <w:rFonts w:hint="eastAsia"/>
        </w:rPr>
        <w:t>答案卡</w:t>
      </w:r>
      <w:r w:rsidR="00DF5D93">
        <w:rPr>
          <w:rFonts w:hint="eastAsia"/>
        </w:rPr>
        <w:t>該題</w:t>
      </w:r>
      <w:proofErr w:type="gramEnd"/>
      <w:r w:rsidR="00DF5D93">
        <w:rPr>
          <w:rFonts w:hint="eastAsia"/>
        </w:rPr>
        <w:t>欄位上</w:t>
      </w:r>
      <w:r w:rsidR="00D72CE4">
        <w:rPr>
          <w:rFonts w:hint="eastAsia"/>
        </w:rPr>
        <w:t>作答</w:t>
      </w:r>
      <w:r w:rsidR="00D72CE4" w:rsidRPr="00D72CE4">
        <w:rPr>
          <w:rFonts w:hint="eastAsia"/>
          <w:b/>
        </w:rPr>
        <w:t>2</w:t>
      </w:r>
      <w:r w:rsidR="00D72CE4">
        <w:rPr>
          <w:rFonts w:ascii="新細明體" w:eastAsia="新細明體" w:hAnsi="新細明體" w:hint="eastAsia"/>
        </w:rPr>
        <w:t>。</w:t>
      </w:r>
      <w:r w:rsidR="00D72CE4">
        <w:rPr>
          <w:rFonts w:hint="eastAsia"/>
        </w:rPr>
        <w:t>每題答對者得</w:t>
      </w:r>
      <w:r w:rsidR="00156E05">
        <w:t>2</w:t>
      </w:r>
      <w:r w:rsidR="00D72CE4">
        <w:rPr>
          <w:rFonts w:hint="eastAsia"/>
        </w:rPr>
        <w:t>分</w:t>
      </w:r>
      <w:r w:rsidR="00D72CE4">
        <w:rPr>
          <w:rFonts w:ascii="新細明體" w:eastAsia="新細明體" w:hAnsi="新細明體" w:hint="eastAsia"/>
        </w:rPr>
        <w:t>，</w:t>
      </w:r>
      <w:r w:rsidR="00D72CE4">
        <w:rPr>
          <w:rFonts w:hint="eastAsia"/>
        </w:rPr>
        <w:t>答錯</w:t>
      </w:r>
      <w:r w:rsidR="00E824C2">
        <w:rPr>
          <w:rFonts w:hint="eastAsia"/>
        </w:rPr>
        <w:t>或</w:t>
      </w:r>
      <w:r w:rsidR="00E824C2" w:rsidRPr="00AE46C4">
        <w:t>未作答</w:t>
      </w:r>
      <w:r w:rsidR="00D72CE4">
        <w:rPr>
          <w:rFonts w:hint="eastAsia"/>
        </w:rPr>
        <w:t>者得</w:t>
      </w:r>
      <w:r w:rsidR="00D72CE4">
        <w:rPr>
          <w:rFonts w:hint="eastAsia"/>
        </w:rPr>
        <w:t>0</w:t>
      </w:r>
      <w:r w:rsidR="00D72CE4">
        <w:rPr>
          <w:rFonts w:hint="eastAsia"/>
        </w:rPr>
        <w:t>分</w:t>
      </w:r>
      <w:r w:rsidRPr="00AE46C4">
        <w:t>。</w:t>
      </w:r>
    </w:p>
    <w:p w14:paraId="63596D2C" w14:textId="77777777" w:rsidR="00367C62" w:rsidRDefault="00367C62" w:rsidP="00095D96">
      <w:pPr>
        <w:numPr>
          <w:ilvl w:val="1"/>
          <w:numId w:val="1"/>
        </w:numPr>
        <w:spacing w:line="24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已知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</m:oMath>
      <w:r>
        <w:rPr>
          <w:rFonts w:ascii="標楷體" w:eastAsia="標楷體" w:hAnsi="標楷體" w:hint="eastAsia"/>
        </w:rPr>
        <w:t xml:space="preserve"> 為無窮等比數列</w:t>
      </w:r>
      <w:r w:rsidRPr="00367C62">
        <w:rPr>
          <w:rFonts w:ascii="標楷體" w:eastAsia="標楷體" w:hAnsi="標楷體" w:hint="eastAsia"/>
        </w:rPr>
        <w:t>且</w:t>
      </w:r>
      <w:r>
        <w:rPr>
          <w:rFonts w:ascii="標楷體" w:eastAsia="標楷體" w:hAnsi="標楷體" w:hint="eastAsia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</m:oMath>
      <w:r>
        <w:rPr>
          <w:rFonts w:ascii="標楷體" w:eastAsia="標楷體" w:hAnsi="標楷體" w:hint="eastAsia"/>
        </w:rPr>
        <w:t xml:space="preserve"> 的公比為 </w:t>
      </w:r>
      <m:oMath>
        <m:r>
          <w:rPr>
            <w:rFonts w:ascii="Cambria Math" w:eastAsia="標楷體" w:hAnsi="Cambria Math"/>
          </w:rPr>
          <m:t>r</m:t>
        </m:r>
      </m:oMath>
      <w:r>
        <w:rPr>
          <w:rFonts w:ascii="標楷體" w:eastAsia="標楷體" w:hAnsi="標楷體" w:hint="eastAsia"/>
        </w:rPr>
        <w:t xml:space="preserve"> 。若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</m:oMath>
      <w:r>
        <w:rPr>
          <w:rFonts w:ascii="標楷體" w:eastAsia="標楷體" w:hAnsi="標楷體" w:hint="eastAsia"/>
        </w:rPr>
        <w:t xml:space="preserve"> 收斂</w:t>
      </w:r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d>
          <m:dPr>
            <m:begChr m:val="|"/>
            <m:endChr m:val="|"/>
            <m:ctrlPr>
              <w:rPr>
                <w:rFonts w:ascii="Cambria Math" w:eastAsia="標楷體" w:hAnsi="Cambria Math"/>
              </w:rPr>
            </m:ctrlPr>
          </m:dPr>
          <m:e>
            <m:r>
              <w:rPr>
                <w:rFonts w:ascii="Cambria Math" w:eastAsia="標楷體" w:hAnsi="Cambria Math"/>
              </w:rPr>
              <m:t>r</m:t>
            </m:r>
          </m:e>
        </m:d>
        <m:r>
          <m:rPr>
            <m:sty m:val="p"/>
          </m:rPr>
          <w:rPr>
            <w:rFonts w:ascii="Cambria Math" w:eastAsia="標楷體" w:hAnsi="Cambria Math"/>
          </w:rPr>
          <m:t>&lt;1</m:t>
        </m:r>
      </m:oMath>
      <w:r>
        <w:rPr>
          <w:rFonts w:ascii="標楷體" w:eastAsia="標楷體" w:hAnsi="標楷體" w:hint="eastAsia"/>
        </w:rPr>
        <w:t>。</w:t>
      </w:r>
    </w:p>
    <w:p w14:paraId="78BE0BB8" w14:textId="77777777" w:rsidR="00D2304F" w:rsidRPr="00144C94" w:rsidRDefault="00BC22A1" w:rsidP="00194B66">
      <w:pPr>
        <w:numPr>
          <w:ilvl w:val="1"/>
          <w:numId w:val="1"/>
        </w:numPr>
        <w:spacing w:beforeLines="50" w:before="180" w:line="240" w:lineRule="atLeas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若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  <m:r>
          <m:rPr>
            <m:sty m:val="p"/>
          </m:rPr>
          <w:rPr>
            <w:rFonts w:ascii="Cambria Math" w:eastAsia="標楷體" w:hAnsi="Cambria Math" w:hint="eastAsia"/>
          </w:rPr>
          <m:t>、</m:t>
        </m:r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b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</m:oMath>
      <w:r>
        <w:rPr>
          <w:rFonts w:ascii="標楷體" w:eastAsia="標楷體" w:hAnsi="標楷體" w:hint="eastAsia"/>
        </w:rPr>
        <w:t xml:space="preserve"> 皆為無窮數列</w:t>
      </w:r>
      <w:r>
        <w:rPr>
          <w:rFonts w:ascii="新細明體" w:hAnsi="新細明體" w:hint="eastAsia"/>
        </w:rPr>
        <w:t>，</w:t>
      </w:r>
      <w:r w:rsidR="000144E7">
        <w:rPr>
          <w:rFonts w:ascii="標楷體" w:eastAsia="標楷體" w:hAnsi="標楷體" w:hint="eastAsia"/>
        </w:rPr>
        <w:t xml:space="preserve">則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e>
        </m:func>
        <m:r>
          <w:rPr>
            <w:rFonts w:ascii="Cambria Math" w:eastAsia="標楷體" w:hAnsi="Cambria Math"/>
          </w:rPr>
          <m:t>+</m:t>
        </m:r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b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e>
        </m:func>
        <m:r>
          <w:rPr>
            <w:rFonts w:ascii="Cambria Math" w:eastAsia="標楷體" w:hAnsi="Cambria Math"/>
          </w:rPr>
          <m:t>=</m:t>
        </m:r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(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  <m:r>
              <w:rPr>
                <w:rFonts w:ascii="Cambria Math" w:eastAsia="標楷體" w:hAnsi="Cambria Math"/>
              </w:rPr>
              <m:t>+</m:t>
            </m:r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b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  <m:r>
              <w:rPr>
                <w:rFonts w:ascii="Cambria Math" w:eastAsia="標楷體" w:hAnsi="Cambria Math"/>
              </w:rPr>
              <m:t>)</m:t>
            </m:r>
          </m:e>
        </m:func>
      </m:oMath>
      <w:r w:rsidR="000144E7">
        <w:rPr>
          <w:rFonts w:ascii="標楷體" w:eastAsia="標楷體" w:hAnsi="標楷體" w:hint="eastAsia"/>
        </w:rPr>
        <w:t>。</w:t>
      </w:r>
    </w:p>
    <w:p w14:paraId="2DD490C6" w14:textId="77777777" w:rsidR="00131AB4" w:rsidRDefault="00AB1288" w:rsidP="00194B66">
      <w:pPr>
        <w:numPr>
          <w:ilvl w:val="1"/>
          <w:numId w:val="1"/>
        </w:numPr>
        <w:spacing w:beforeLines="50" w:before="180" w:line="240" w:lineRule="atLeast"/>
        <w:ind w:left="964" w:hanging="482"/>
        <w:rPr>
          <w:rFonts w:ascii="標楷體" w:eastAsia="標楷體" w:hAnsi="標楷體"/>
        </w:rPr>
      </w:pPr>
      <m:oMath>
        <m:r>
          <w:rPr>
            <w:rFonts w:ascii="Cambria Math" w:eastAsia="標楷體" w:hAnsi="Cambria Math"/>
          </w:rPr>
          <m:t>x</m:t>
        </m:r>
      </m:oMath>
      <w:r>
        <w:rPr>
          <w:rFonts w:ascii="標楷體" w:eastAsia="標楷體" w:hAnsi="標楷體"/>
        </w:rPr>
        <w:t xml:space="preserve"> 為任意實數</w:t>
      </w:r>
      <w:r>
        <w:rPr>
          <w:rFonts w:ascii="標楷體" w:eastAsia="標楷體" w:hAnsi="標楷體" w:hint="eastAsia"/>
        </w:rPr>
        <w:t>，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="標楷體" w:hAnsi="Cambria Math"/>
          </w:rPr>
          <m:t>=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x-3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 xml:space="preserve"> x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 xml:space="preserve">-x+1 </m:t>
            </m:r>
          </m:den>
        </m:f>
      </m:oMath>
      <w:r w:rsidR="00C4591F">
        <w:rPr>
          <w:rFonts w:ascii="標楷體" w:eastAsia="標楷體" w:hAnsi="標楷體" w:hint="eastAsia"/>
        </w:rPr>
        <w:t xml:space="preserve"> 為連續函數</w:t>
      </w:r>
      <w:r w:rsidR="00131AB4">
        <w:rPr>
          <w:rFonts w:ascii="標楷體" w:eastAsia="標楷體" w:hAnsi="標楷體" w:hint="eastAsia"/>
        </w:rPr>
        <w:t>。</w:t>
      </w:r>
    </w:p>
    <w:p w14:paraId="4EC2CA61" w14:textId="77777777" w:rsidR="00DD2F93" w:rsidRDefault="000144E7" w:rsidP="00194B66">
      <w:pPr>
        <w:numPr>
          <w:ilvl w:val="1"/>
          <w:numId w:val="1"/>
        </w:numPr>
        <w:spacing w:beforeLines="50" w:before="180" w:line="240" w:lineRule="atLeast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若 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=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3n+2</m:t>
            </m:r>
          </m:num>
          <m:den>
            <m:r>
              <w:rPr>
                <w:rFonts w:ascii="Cambria Math" w:eastAsia="標楷體" w:hAnsi="Cambria Math"/>
              </w:rPr>
              <m:t>3n+1</m:t>
            </m:r>
          </m:den>
        </m:f>
        <m:r>
          <w:rPr>
            <w:rFonts w:ascii="Cambria Math" w:eastAsia="標楷體" w:hAnsi="Cambria Math"/>
          </w:rPr>
          <m:t>-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n+4</m:t>
            </m:r>
          </m:num>
          <m:den>
            <m:r>
              <w:rPr>
                <w:rFonts w:ascii="Cambria Math" w:eastAsia="標楷體" w:hAnsi="Cambria Math"/>
              </w:rPr>
              <m:t>n+3</m:t>
            </m:r>
          </m:den>
        </m:f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e>
        </m:func>
      </m:oMath>
      <w:r>
        <w:rPr>
          <w:rFonts w:ascii="標楷體" w:eastAsia="標楷體" w:hAnsi="標楷體" w:hint="eastAsia"/>
        </w:rPr>
        <w:t xml:space="preserve"> 不存在 。</w:t>
      </w:r>
    </w:p>
    <w:p w14:paraId="21DACBE6" w14:textId="77777777" w:rsidR="00131AB4" w:rsidRPr="00131AB4" w:rsidRDefault="00923F41" w:rsidP="00194B66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直線 </w:t>
      </w:r>
      <m:oMath>
        <m:r>
          <m:rPr>
            <m:sty m:val="p"/>
          </m:rPr>
          <w:rPr>
            <w:rFonts w:ascii="Cambria Math" w:eastAsia="標楷體" w:hAnsi="Cambria Math"/>
          </w:rPr>
          <m:t>11</m:t>
        </m:r>
        <m:r>
          <w:rPr>
            <w:rFonts w:ascii="Cambria Math" w:eastAsia="標楷體" w:hAnsi="Cambria Math"/>
          </w:rPr>
          <m:t>x-y+7=0</m:t>
        </m:r>
      </m:oMath>
      <w:r>
        <w:rPr>
          <w:rFonts w:ascii="標楷體" w:eastAsia="標楷體" w:hAnsi="標楷體" w:hint="eastAsia"/>
        </w:rPr>
        <w:t xml:space="preserve"> 是函數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2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+3x+1</m:t>
        </m:r>
      </m:oMath>
      <w:r>
        <w:rPr>
          <w:rFonts w:ascii="標楷體" w:eastAsia="標楷體" w:hAnsi="標楷體" w:hint="eastAsia"/>
        </w:rPr>
        <w:t xml:space="preserve"> </w:t>
      </w:r>
      <w:r w:rsidR="007E20A6">
        <w:rPr>
          <w:rFonts w:ascii="標楷體" w:eastAsia="標楷體" w:hAnsi="標楷體" w:hint="eastAsia"/>
        </w:rPr>
        <w:t>圖形</w:t>
      </w:r>
      <w:r>
        <w:rPr>
          <w:rFonts w:ascii="標楷體" w:eastAsia="標楷體" w:hAnsi="標楷體" w:hint="eastAsia"/>
        </w:rPr>
        <w:t>上的其中一條切線</w:t>
      </w:r>
      <w:r w:rsidR="00901415">
        <w:rPr>
          <w:rFonts w:ascii="標楷體" w:eastAsia="標楷體" w:hAnsi="標楷體" w:hint="eastAsia"/>
        </w:rPr>
        <w:t>。</w:t>
      </w:r>
    </w:p>
    <w:p w14:paraId="61CCF62B" w14:textId="77777777" w:rsidR="003D2556" w:rsidRPr="00BC681B" w:rsidRDefault="000144E7" w:rsidP="00194B66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若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</m:oMath>
      <w:r>
        <w:rPr>
          <w:rFonts w:ascii="標楷體" w:eastAsia="標楷體" w:hAnsi="標楷體" w:hint="eastAsia"/>
        </w:rPr>
        <w:t xml:space="preserve"> 為收斂數列</w:t>
      </w:r>
      <w:r w:rsidR="00341DED">
        <w:rPr>
          <w:rFonts w:ascii="新細明體" w:hAnsi="新細明體" w:hint="eastAsia"/>
        </w:rPr>
        <w:t>，</w:t>
      </w:r>
      <w:r w:rsidR="00341DED">
        <w:rPr>
          <w:rFonts w:ascii="標楷體" w:eastAsia="標楷體" w:hAnsi="標楷體" w:hint="eastAsia"/>
        </w:rPr>
        <w:t>則</w:t>
      </w:r>
      <w:r w:rsidR="00DC2B86">
        <w:rPr>
          <w:rFonts w:ascii="標楷體" w:eastAsia="標楷體" w:hAnsi="標楷體" w:hint="eastAsia"/>
        </w:rPr>
        <w:t xml:space="preserve"> </w:t>
      </w:r>
      <w:r w:rsidR="00F032D4" w:rsidRPr="00DC2B86">
        <w:rPr>
          <w:rFonts w:ascii="標楷體" w:eastAsia="標楷體" w:hAnsi="標楷體"/>
          <w:position w:val="-28"/>
        </w:rPr>
        <w:object w:dxaOrig="580" w:dyaOrig="680" w14:anchorId="6556A9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33.75pt" o:ole="">
            <v:imagedata r:id="rId8" o:title=""/>
          </v:shape>
          <o:OLEObject Type="Embed" ProgID="Equation.3" ShapeID="_x0000_i1025" DrawAspect="Content" ObjectID="_1696451125" r:id="rId9"/>
        </w:object>
      </w:r>
      <w:r w:rsidR="00DC2B86">
        <w:rPr>
          <w:rFonts w:ascii="標楷體" w:eastAsia="標楷體" w:hAnsi="標楷體" w:hint="eastAsia"/>
        </w:rPr>
        <w:t xml:space="preserve"> </w:t>
      </w:r>
      <w:r w:rsidR="00341DED">
        <w:rPr>
          <w:rFonts w:ascii="標楷體" w:eastAsia="標楷體" w:hAnsi="標楷體" w:hint="eastAsia"/>
        </w:rPr>
        <w:t>收斂。</w:t>
      </w:r>
    </w:p>
    <w:p w14:paraId="0F0CB1A1" w14:textId="77777777" w:rsidR="00BC681B" w:rsidRPr="00DC2B86" w:rsidRDefault="00BC681B" w:rsidP="00194B66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已知函數 </w:t>
      </w:r>
      <m:oMath>
        <m:r>
          <w:rPr>
            <w:rFonts w:ascii="Cambria Math" w:eastAsia="標楷體" w:hAnsi="Cambria Math"/>
          </w:rPr>
          <m:t>f(x)</m:t>
        </m:r>
      </m:oMath>
      <w:r>
        <w:rPr>
          <w:rFonts w:ascii="標楷體" w:eastAsia="標楷體" w:hAnsi="標楷體" w:hint="eastAsia"/>
        </w:rPr>
        <w:t>、</w:t>
      </w:r>
      <m:oMath>
        <m:r>
          <w:rPr>
            <w:rFonts w:ascii="Cambria Math" w:eastAsia="標楷體" w:hAnsi="Cambria Math"/>
          </w:rPr>
          <m:t>g(x)</m:t>
        </m:r>
      </m:oMath>
      <w:r w:rsidR="00AB1288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若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a</m:t>
            </m:r>
          </m:e>
        </m:d>
        <m:r>
          <w:rPr>
            <w:rFonts w:ascii="Cambria Math" w:eastAsia="標楷體" w:hAnsi="Cambria Math"/>
          </w:rPr>
          <m:t>=g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a</m:t>
            </m:r>
          </m:e>
        </m:d>
        <m:r>
          <w:rPr>
            <w:rFonts w:ascii="Cambria Math" w:eastAsia="標楷體" w:hAnsi="Cambria Math"/>
          </w:rPr>
          <m:t>=0</m:t>
        </m:r>
      </m:oMath>
      <w:r>
        <w:rPr>
          <w:rFonts w:ascii="標楷體" w:eastAsia="標楷體" w:hAnsi="標楷體" w:hint="eastAsia"/>
        </w:rPr>
        <w:t xml:space="preserve"> </w:t>
      </w:r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x→a</m:t>
                </m:r>
              </m:lim>
            </m:limLow>
            <m:r>
              <w:rPr>
                <w:rFonts w:ascii="Cambria Math" w:eastAsia="標楷體" w:hAnsi="Cambria Math"/>
              </w:rPr>
              <m:t xml:space="preserve"> </m:t>
            </m:r>
          </m:fName>
          <m:e>
            <m:f>
              <m:fPr>
                <m:ctrlPr>
                  <w:rPr>
                    <w:rFonts w:ascii="Cambria Math" w:eastAsia="標楷體" w:hAnsi="Cambria Math"/>
                    <w:i/>
                  </w:rPr>
                </m:ctrlPr>
              </m:fPr>
              <m:num>
                <m:r>
                  <w:rPr>
                    <w:rFonts w:ascii="Cambria Math" w:eastAsia="標楷體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標楷體" w:hAnsi="Cambria Math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eastAsia="標楷體" w:hAnsi="Cambria Math"/>
                  </w:rPr>
                  <m:t>g(x)</m:t>
                </m:r>
              </m:den>
            </m:f>
          </m:e>
        </m:func>
      </m:oMath>
      <w:r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不存在。</w:t>
      </w:r>
    </w:p>
    <w:p w14:paraId="75073771" w14:textId="77777777" w:rsidR="00DC2B86" w:rsidRPr="000124CF" w:rsidRDefault="0065582E" w:rsidP="008C608C">
      <w:pPr>
        <w:numPr>
          <w:ilvl w:val="1"/>
          <w:numId w:val="1"/>
        </w:numPr>
        <w:adjustRightInd w:val="0"/>
        <w:snapToGrid w:val="0"/>
        <w:spacing w:before="100" w:beforeAutospacing="1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若 </w:t>
      </w:r>
      <w:r w:rsidR="00AB1288" w:rsidRPr="003B0646">
        <w:rPr>
          <w:position w:val="-28"/>
        </w:rPr>
        <w:object w:dxaOrig="940" w:dyaOrig="680" w14:anchorId="489FDA32">
          <v:shape id="_x0000_i1026" type="#_x0000_t75" style="width:46.7pt;height:33.75pt" o:ole="">
            <v:imagedata r:id="rId10" o:title=""/>
          </v:shape>
          <o:OLEObject Type="Embed" ProgID="Equation.DSMT4" ShapeID="_x0000_i1026" DrawAspect="Content" ObjectID="_1696451126" r:id="rId11"/>
        </w:object>
      </w:r>
      <w:r>
        <w:rPr>
          <w:rFonts w:ascii="新細明體" w:hAnsi="新細明體" w:hint="eastAsia"/>
        </w:rPr>
        <w:t>，</w:t>
      </w:r>
      <w:r w:rsidR="00AB1288" w:rsidRPr="003B0646">
        <w:rPr>
          <w:position w:val="-28"/>
        </w:rPr>
        <w:object w:dxaOrig="900" w:dyaOrig="680" w14:anchorId="378289C7">
          <v:shape id="_x0000_i1027" type="#_x0000_t75" style="width:45.2pt;height:33.75pt" o:ole="">
            <v:imagedata r:id="rId12" o:title=""/>
          </v:shape>
          <o:OLEObject Type="Embed" ProgID="Equation.DSMT4" ShapeID="_x0000_i1027" DrawAspect="Content" ObjectID="_1696451127" r:id="rId13"/>
        </w:object>
      </w:r>
      <w:r>
        <w:rPr>
          <w:rFonts w:ascii="新細明體" w:hAnsi="新細明體" w:hint="eastAsia"/>
        </w:rPr>
        <w:t>，</w:t>
      </w:r>
      <w:r w:rsidRPr="0065582E">
        <w:rPr>
          <w:rFonts w:ascii="標楷體" w:eastAsia="標楷體" w:hAnsi="標楷體" w:hint="eastAsia"/>
        </w:rPr>
        <w:t>則</w:t>
      </w:r>
      <w:r w:rsidR="00EC4677">
        <w:rPr>
          <w:rFonts w:ascii="標楷體" w:eastAsia="標楷體" w:hAnsi="標楷體" w:hint="eastAsia"/>
        </w:rPr>
        <w:t xml:space="preserve"> </w:t>
      </w:r>
      <w:r w:rsidR="00AB1288" w:rsidRPr="00F032D4">
        <w:rPr>
          <w:rFonts w:ascii="標楷體" w:eastAsia="標楷體" w:hAnsi="標楷體"/>
          <w:position w:val="-28"/>
        </w:rPr>
        <w:object w:dxaOrig="1780" w:dyaOrig="680" w14:anchorId="25EC7A6D">
          <v:shape id="_x0000_i1028" type="#_x0000_t75" style="width:88.9pt;height:33.75pt" o:ole="">
            <v:imagedata r:id="rId14" o:title=""/>
          </v:shape>
          <o:OLEObject Type="Embed" ProgID="Equation.DSMT4" ShapeID="_x0000_i1028" DrawAspect="Content" ObjectID="_1696451128" r:id="rId15"/>
        </w:object>
      </w:r>
      <w:r w:rsidR="008C608C">
        <w:rPr>
          <w:rFonts w:ascii="標楷體" w:eastAsia="標楷體" w:hAnsi="標楷體" w:hint="eastAsia"/>
        </w:rPr>
        <w:t>。</w:t>
      </w:r>
    </w:p>
    <w:p w14:paraId="30E6CE9B" w14:textId="77777777" w:rsidR="000124CF" w:rsidRPr="008C608C" w:rsidRDefault="000124CF" w:rsidP="008C608C">
      <w:pPr>
        <w:numPr>
          <w:ilvl w:val="1"/>
          <w:numId w:val="1"/>
        </w:numPr>
        <w:adjustRightInd w:val="0"/>
        <w:snapToGrid w:val="0"/>
        <w:spacing w:before="100" w:beforeAutospacing="1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若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e>
        </m:func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r</m:t>
        </m:r>
      </m:oMath>
      <w:r>
        <w:rPr>
          <w:rFonts w:ascii="新細明體" w:hAnsi="新細明體" w:hint="eastAsia"/>
        </w:rPr>
        <w:t>，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b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e>
        </m:fun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s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r>
              <w:rPr>
                <w:rFonts w:ascii="Cambria Math" w:eastAsia="標楷體" w:hAnsi="Cambria Math" w:hint="eastAsia"/>
              </w:rPr>
              <m:t>(</m:t>
            </m:r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e>
        </m:func>
        <m:r>
          <w:rPr>
            <w:rFonts w:ascii="Cambria Math" w:eastAsia="標楷體" w:hAnsi="Cambria Math"/>
          </w:rPr>
          <m:t>×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b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)</m:t>
        </m:r>
        <m:r>
          <m:rPr>
            <m:sty m:val="p"/>
          </m:rP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rs</m:t>
        </m:r>
      </m:oMath>
      <w:r w:rsidR="0065582E">
        <w:rPr>
          <w:rFonts w:ascii="標楷體" w:eastAsia="標楷體" w:hAnsi="標楷體" w:hint="eastAsia"/>
        </w:rPr>
        <w:t>。</w:t>
      </w:r>
    </w:p>
    <w:p w14:paraId="2190E129" w14:textId="77777777" w:rsidR="008C608C" w:rsidRPr="008C608C" w:rsidRDefault="008C608C" w:rsidP="008C608C">
      <w:pPr>
        <w:numPr>
          <w:ilvl w:val="1"/>
          <w:numId w:val="1"/>
        </w:numPr>
        <w:adjustRightInd w:val="0"/>
        <w:snapToGrid w:val="0"/>
        <w:spacing w:before="100" w:beforeAutospacing="1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若函數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3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7</m:t>
            </m:r>
          </m:sup>
        </m:sSup>
        <m:r>
          <w:rPr>
            <w:rFonts w:ascii="Cambria Math" w:eastAsia="標楷體" w:hAnsi="Cambria Math"/>
          </w:rPr>
          <m:t>+5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5</m:t>
            </m:r>
          </m:sup>
        </m:sSup>
        <m:r>
          <w:rPr>
            <w:rFonts w:ascii="Cambria Math" w:eastAsia="標楷體" w:hAnsi="Cambria Math"/>
          </w:rPr>
          <m:t>+7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3</m:t>
            </m:r>
          </m:sup>
        </m:sSup>
        <m:r>
          <w:rPr>
            <w:rFonts w:ascii="Cambria Math" w:eastAsia="標楷體" w:hAnsi="Cambria Math"/>
          </w:rPr>
          <m:t>+9x+11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</m:oMath>
      <w:r>
        <w:rPr>
          <w:rFonts w:ascii="標楷體" w:eastAsia="標楷體" w:hAnsi="標楷體" w:hint="eastAsia"/>
        </w:rPr>
        <w:t xml:space="preserve"> 為奇函數。</w:t>
      </w:r>
    </w:p>
    <w:p w14:paraId="4E1A94FF" w14:textId="77777777" w:rsidR="008C608C" w:rsidRPr="008C608C" w:rsidRDefault="008C608C" w:rsidP="008C608C">
      <w:pPr>
        <w:numPr>
          <w:ilvl w:val="1"/>
          <w:numId w:val="1"/>
        </w:numPr>
        <w:adjustRightInd w:val="0"/>
        <w:snapToGrid w:val="0"/>
        <w:spacing w:before="100" w:beforeAutospacing="1" w:afterLines="100" w:after="360" w:line="360" w:lineRule="atLeast"/>
        <w:ind w:left="964" w:hanging="482"/>
        <w:rPr>
          <w:rFonts w:ascii="標楷體" w:eastAsia="標楷體" w:hAnsi="標楷體"/>
          <w:i/>
        </w:rPr>
      </w:pPr>
      <m:oMath>
        <m:r>
          <w:rPr>
            <w:rFonts w:ascii="Cambria Math" w:eastAsia="標楷體" w:hAnsi="Cambria Math"/>
          </w:rPr>
          <m:t>y=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4</m:t>
            </m:r>
          </m:sup>
        </m:sSup>
        <m:r>
          <w:rPr>
            <w:rFonts w:ascii="Cambria Math" w:eastAsia="標楷體" w:hAnsi="Cambria Math"/>
          </w:rPr>
          <m:t>+1</m:t>
        </m:r>
      </m:oMath>
      <w:r w:rsidRPr="008C608C">
        <w:rPr>
          <w:rFonts w:ascii="新細明體" w:hAnsi="新細明體" w:hint="eastAsia"/>
        </w:rPr>
        <w:t>、</w:t>
      </w:r>
      <m:oMath>
        <m:r>
          <w:rPr>
            <w:rFonts w:ascii="Cambria Math" w:eastAsia="標楷體" w:hAnsi="Cambria Math"/>
          </w:rPr>
          <m:t>y=|</m:t>
        </m:r>
        <m:func>
          <m:funcPr>
            <m:ctrlPr>
              <w:rPr>
                <w:rFonts w:ascii="Cambria Math" w:eastAsia="標楷體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</w:rPr>
              <m:t>sin</m:t>
            </m:r>
          </m:fName>
          <m:e>
            <m:r>
              <w:rPr>
                <w:rFonts w:ascii="Cambria Math" w:eastAsia="標楷體" w:hAnsi="Cambria Math"/>
              </w:rPr>
              <m:t>x</m:t>
            </m:r>
          </m:e>
        </m:func>
        <m:r>
          <w:rPr>
            <w:rFonts w:ascii="Cambria Math" w:eastAsia="標楷體" w:hAnsi="Cambria Math" w:hint="eastAsia"/>
          </w:rPr>
          <m:t>|</m:t>
        </m:r>
      </m:oMath>
      <w:r w:rsidRPr="008C608C">
        <w:rPr>
          <w:rFonts w:ascii="新細明體" w:hAnsi="新細明體" w:hint="eastAsia"/>
        </w:rPr>
        <w:t>、</w:t>
      </w:r>
      <m:oMath>
        <m:r>
          <w:rPr>
            <w:rFonts w:ascii="Cambria Math" w:eastAsia="標楷體" w:hAnsi="Cambria Math"/>
          </w:rPr>
          <m:t>y=</m:t>
        </m:r>
        <m:func>
          <m:funcPr>
            <m:ctrlPr>
              <w:rPr>
                <w:rFonts w:ascii="Cambria Math" w:eastAsia="標楷體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/>
              </w:rPr>
              <m:t>cos</m:t>
            </m:r>
          </m:fName>
          <m:e>
            <m:r>
              <w:rPr>
                <w:rFonts w:ascii="Cambria Math" w:eastAsia="標楷體" w:hAnsi="Cambria Math"/>
              </w:rPr>
              <m:t>x</m:t>
            </m:r>
          </m:e>
        </m:func>
      </m:oMath>
      <w:r w:rsidRPr="008C608C">
        <w:rPr>
          <w:rFonts w:ascii="新細明體" w:hAnsi="新細明體" w:hint="eastAsia"/>
        </w:rPr>
        <w:t>、</w:t>
      </w:r>
      <m:oMath>
        <m:r>
          <w:rPr>
            <w:rFonts w:ascii="Cambria Math" w:eastAsia="標楷體" w:hAnsi="Cambria Math"/>
          </w:rPr>
          <m:t>y=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hint="eastAsia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 w:hint="eastAsia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標楷體" w:hAnsi="Cambria Math"/>
              </w:rPr>
              <m:t>|x|</m:t>
            </m:r>
          </m:sup>
        </m:sSup>
      </m:oMath>
      <w:r w:rsidR="009927D5">
        <w:rPr>
          <w:rFonts w:ascii="新細明體" w:hAnsi="新細明體" w:hint="eastAsia"/>
        </w:rPr>
        <w:t xml:space="preserve"> </w:t>
      </w:r>
      <w:r w:rsidR="009927D5" w:rsidRPr="009927D5">
        <w:rPr>
          <w:rFonts w:ascii="標楷體" w:eastAsia="標楷體" w:hAnsi="標楷體" w:hint="eastAsia"/>
        </w:rPr>
        <w:t>皆為偶函數。</w:t>
      </w:r>
    </w:p>
    <w:p w14:paraId="6CD2CFD4" w14:textId="77777777" w:rsidR="00341DED" w:rsidRPr="00341DED" w:rsidRDefault="00341DED" w:rsidP="00341DE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若函數 </w:t>
      </w:r>
      <m:oMath>
        <m:r>
          <w:rPr>
            <w:rFonts w:ascii="Cambria Math" w:eastAsia="標楷體" w:hAnsi="Cambria Math"/>
          </w:rPr>
          <m:t>f(x)</m:t>
        </m:r>
      </m:oMath>
      <w:r>
        <w:rPr>
          <w:rFonts w:ascii="標楷體" w:eastAsia="標楷體" w:hAnsi="標楷體" w:hint="eastAsia"/>
        </w:rPr>
        <w:t xml:space="preserve"> 與 </w:t>
      </w:r>
      <m:oMath>
        <m:r>
          <w:rPr>
            <w:rFonts w:ascii="Cambria Math" w:eastAsia="標楷體" w:hAnsi="Cambria Math"/>
          </w:rPr>
          <m:t>g(x)</m:t>
        </m:r>
      </m:oMath>
      <w:r>
        <w:rPr>
          <w:rFonts w:ascii="標楷體" w:eastAsia="標楷體" w:hAnsi="標楷體" w:hint="eastAsia"/>
        </w:rPr>
        <w:t xml:space="preserve"> 對稱於直線 </w:t>
      </w:r>
      <m:oMath>
        <m:r>
          <w:rPr>
            <w:rFonts w:ascii="Cambria Math" w:eastAsia="標楷體" w:hAnsi="Cambria Math"/>
          </w:rPr>
          <m:t>y=x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r>
          <w:rPr>
            <w:rFonts w:ascii="Cambria Math" w:eastAsia="標楷體" w:hAnsi="Cambria Math"/>
          </w:rPr>
          <m:t>f(x)</m:t>
        </m:r>
      </m:oMath>
      <w:r>
        <w:rPr>
          <w:rFonts w:ascii="標楷體" w:eastAsia="標楷體" w:hAnsi="標楷體" w:hint="eastAsia"/>
        </w:rPr>
        <w:t xml:space="preserve"> 與 </w:t>
      </w:r>
      <m:oMath>
        <m:r>
          <w:rPr>
            <w:rFonts w:ascii="Cambria Math" w:eastAsia="標楷體" w:hAnsi="Cambria Math"/>
          </w:rPr>
          <m:t>g(x)</m:t>
        </m:r>
      </m:oMath>
      <w:r>
        <w:rPr>
          <w:rFonts w:ascii="標楷體" w:eastAsia="標楷體" w:hAnsi="標楷體" w:hint="eastAsia"/>
        </w:rPr>
        <w:t xml:space="preserve"> 互為反函數。</w:t>
      </w:r>
    </w:p>
    <w:p w14:paraId="6E7BE602" w14:textId="77777777" w:rsidR="000D772D" w:rsidRPr="000D772D" w:rsidRDefault="00BF76E2" w:rsidP="000D772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x→0</m:t>
                </m:r>
              </m:lim>
            </m:limLow>
          </m:fName>
          <m:e>
            <m:r>
              <w:rPr>
                <w:rFonts w:ascii="Cambria Math" w:eastAsia="標楷體" w:hAnsi="Cambria Math"/>
              </w:rPr>
              <m:t>|x|</m:t>
            </m:r>
          </m:e>
        </m:func>
        <m:r>
          <w:rPr>
            <w:rFonts w:ascii="Cambria Math" w:eastAsia="標楷體" w:hAnsi="Cambria Math"/>
          </w:rPr>
          <m:t>=</m:t>
        </m:r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x→0</m:t>
                </m:r>
              </m:lim>
            </m:limLow>
          </m:fName>
          <m:e>
            <m:r>
              <w:rPr>
                <w:rFonts w:ascii="Cambria Math" w:eastAsia="標楷體" w:hAnsi="Cambria Math"/>
              </w:rPr>
              <m:t>[x]</m:t>
            </m:r>
          </m:e>
        </m:func>
        <m:r>
          <w:rPr>
            <w:rFonts w:ascii="Cambria Math" w:eastAsia="標楷體" w:hAnsi="Cambria Math"/>
          </w:rPr>
          <m:t>=0</m:t>
        </m:r>
      </m:oMath>
      <w:r w:rsidR="005E34D4" w:rsidRPr="005E34D4">
        <w:rPr>
          <w:rFonts w:ascii="標楷體" w:eastAsia="標楷體" w:hAnsi="標楷體" w:hint="eastAsia"/>
        </w:rPr>
        <w:t>。</w:t>
      </w:r>
      <w:r w:rsidR="00110BD4">
        <w:rPr>
          <w:rFonts w:ascii="標楷體" w:eastAsia="標楷體" w:hAnsi="標楷體" w:hint="eastAsia"/>
        </w:rPr>
        <w:t>(</w:t>
      </w:r>
      <w:r w:rsidR="00110BD4">
        <w:rPr>
          <w:rFonts w:ascii="標楷體" w:eastAsia="標楷體" w:hAnsi="標楷體"/>
        </w:rPr>
        <w:t xml:space="preserve">其中 </w:t>
      </w:r>
      <m:oMath>
        <m:r>
          <w:rPr>
            <w:rFonts w:ascii="Cambria Math" w:eastAsia="標楷體" w:hAnsi="Cambria Math"/>
          </w:rPr>
          <m:t>[x]</m:t>
        </m:r>
      </m:oMath>
      <w:r w:rsidR="00110BD4">
        <w:rPr>
          <w:rFonts w:ascii="標楷體" w:eastAsia="標楷體" w:hAnsi="標楷體"/>
        </w:rPr>
        <w:t xml:space="preserve"> 為高斯符號)</w:t>
      </w:r>
    </w:p>
    <w:p w14:paraId="2233CD72" w14:textId="77777777" w:rsidR="000D772D" w:rsidRPr="000D772D" w:rsidRDefault="000335EF" w:rsidP="00501476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已知函數 </w:t>
      </w:r>
      <m:oMath>
        <m:r>
          <w:rPr>
            <w:rFonts w:ascii="Cambria Math" w:eastAsia="標楷體" w:hAnsi="Cambria Math"/>
          </w:rPr>
          <m:t>f(x)</m:t>
        </m:r>
      </m:oMath>
      <w:r w:rsidR="00110BD4">
        <w:rPr>
          <w:rFonts w:ascii="新細明體" w:hAnsi="新細明體" w:hint="eastAsia"/>
        </w:rPr>
        <w:t>，</w:t>
      </w:r>
      <w:r w:rsidR="005E34D4">
        <w:rPr>
          <w:rFonts w:ascii="標楷體" w:eastAsia="標楷體" w:hAnsi="標楷體" w:hint="eastAsia"/>
        </w:rPr>
        <w:t xml:space="preserve">若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 w:hint="eastAsia"/>
              </w:rPr>
              <m:t>1</m:t>
            </m:r>
          </m:e>
        </m:d>
        <m:r>
          <w:rPr>
            <w:rFonts w:ascii="Cambria Math" w:eastAsia="標楷體" w:hAnsi="Cambria Math" w:hint="eastAsia"/>
          </w:rPr>
          <m:t>=3</m:t>
        </m:r>
      </m:oMath>
      <w:r w:rsidR="005E34D4">
        <w:rPr>
          <w:rFonts w:ascii="新細明體" w:hAnsi="新細明體" w:hint="eastAsia"/>
        </w:rPr>
        <w:t>，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 w:hint="eastAsia"/>
              </w:rPr>
              <m:t>2</m:t>
            </m:r>
          </m:e>
        </m:d>
        <m:r>
          <w:rPr>
            <w:rFonts w:ascii="Cambria Math" w:eastAsia="標楷體" w:hAnsi="Cambria Math" w:hint="eastAsia"/>
          </w:rPr>
          <m:t>=4</m:t>
        </m:r>
      </m:oMath>
      <w:r w:rsidR="005E34D4">
        <w:rPr>
          <w:rFonts w:ascii="新細明體" w:hAnsi="新細明體" w:hint="eastAsia"/>
        </w:rPr>
        <w:t>，</w:t>
      </w:r>
      <w:r w:rsidR="005E34D4">
        <w:rPr>
          <w:rFonts w:ascii="標楷體" w:eastAsia="標楷體" w:hAnsi="標楷體" w:hint="eastAsia"/>
        </w:rPr>
        <w:t xml:space="preserve">則存在實數 </w:t>
      </w:r>
      <m:oMath>
        <m:r>
          <w:rPr>
            <w:rFonts w:ascii="Cambria Math" w:eastAsia="標楷體" w:hAnsi="Cambria Math"/>
          </w:rPr>
          <m:t>t</m:t>
        </m:r>
      </m:oMath>
      <w:r w:rsidR="005E34D4">
        <w:rPr>
          <w:rFonts w:ascii="標楷體" w:eastAsia="標楷體" w:hAnsi="標楷體"/>
        </w:rPr>
        <w:t xml:space="preserve"> </w:t>
      </w:r>
      <w:r w:rsidR="005E34D4">
        <w:rPr>
          <w:rFonts w:ascii="標楷體" w:eastAsia="標楷體" w:hAnsi="標楷體" w:hint="eastAsia"/>
        </w:rPr>
        <w:t xml:space="preserve">使得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t</m:t>
            </m:r>
          </m:e>
        </m:d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π</m:t>
        </m:r>
      </m:oMath>
      <w:r w:rsidR="005E34D4">
        <w:rPr>
          <w:rFonts w:ascii="標楷體" w:eastAsia="標楷體" w:hAnsi="標楷體" w:hint="eastAsia"/>
        </w:rPr>
        <w:t>。</w:t>
      </w:r>
    </w:p>
    <w:p w14:paraId="385D457D" w14:textId="77777777" w:rsidR="000D772D" w:rsidRPr="000D772D" w:rsidRDefault="000335EF" w:rsidP="000D772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已知函數 </w:t>
      </w:r>
      <m:oMath>
        <m:r>
          <w:rPr>
            <w:rFonts w:ascii="Cambria Math" w:eastAsia="標楷體" w:hAnsi="Cambria Math"/>
          </w:rPr>
          <m:t>f(x)</m:t>
        </m:r>
      </m:oMath>
      <w:r w:rsidR="00110BD4">
        <w:rPr>
          <w:rFonts w:ascii="新細明體" w:hAnsi="新細明體" w:hint="eastAsia"/>
        </w:rPr>
        <w:t>，</w:t>
      </w:r>
      <w:r w:rsidR="005E34D4">
        <w:rPr>
          <w:rFonts w:ascii="標楷體" w:eastAsia="標楷體" w:hAnsi="標楷體" w:hint="eastAsia"/>
        </w:rPr>
        <w:t xml:space="preserve">若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x→a</m:t>
                </m:r>
              </m:lim>
            </m:limLow>
          </m:fName>
          <m:e>
            <m:r>
              <w:rPr>
                <w:rFonts w:ascii="Cambria Math" w:eastAsia="標楷體" w:hAnsi="Cambria Math"/>
              </w:rPr>
              <m:t>f(x)</m:t>
            </m:r>
          </m:e>
        </m:func>
        <m:r>
          <w:rPr>
            <w:rFonts w:ascii="Cambria Math" w:eastAsia="標楷體" w:hAnsi="Cambria Math"/>
          </w:rPr>
          <m:t>=f(a)</m:t>
        </m:r>
      </m:oMath>
      <w:r w:rsidR="005E34D4">
        <w:rPr>
          <w:rFonts w:ascii="新細明體" w:hAnsi="新細明體" w:hint="eastAsia"/>
        </w:rPr>
        <w:t>，</w:t>
      </w:r>
      <w:r w:rsidR="005E34D4">
        <w:rPr>
          <w:rFonts w:ascii="標楷體" w:eastAsia="標楷體" w:hAnsi="標楷體" w:hint="eastAsia"/>
        </w:rPr>
        <w:t xml:space="preserve">則 </w:t>
      </w:r>
      <m:oMath>
        <m:r>
          <w:rPr>
            <w:rFonts w:ascii="Cambria Math" w:eastAsia="標楷體" w:hAnsi="Cambria Math"/>
          </w:rPr>
          <m:t>f(x)</m:t>
        </m:r>
      </m:oMath>
      <w:r w:rsidR="005E34D4">
        <w:rPr>
          <w:rFonts w:ascii="標楷體" w:eastAsia="標楷體" w:hAnsi="標楷體" w:hint="eastAsia"/>
        </w:rPr>
        <w:t xml:space="preserve"> 在 </w:t>
      </w:r>
      <m:oMath>
        <m:r>
          <w:rPr>
            <w:rFonts w:ascii="Cambria Math" w:eastAsia="標楷體" w:hAnsi="Cambria Math"/>
          </w:rPr>
          <m:t>x=a</m:t>
        </m:r>
      </m:oMath>
      <w:r w:rsidR="005E34D4">
        <w:rPr>
          <w:rFonts w:ascii="標楷體" w:eastAsia="標楷體" w:hAnsi="標楷體" w:hint="eastAsia"/>
        </w:rPr>
        <w:t xml:space="preserve"> 連續。</w:t>
      </w:r>
    </w:p>
    <w:p w14:paraId="6D3F934A" w14:textId="77777777" w:rsidR="000335EF" w:rsidRPr="000335EF" w:rsidRDefault="000335EF" w:rsidP="000D772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已知函數 </w:t>
      </w:r>
      <m:oMath>
        <m:r>
          <w:rPr>
            <w:rFonts w:ascii="Cambria Math" w:eastAsia="標楷體" w:hAnsi="Cambria Math"/>
          </w:rPr>
          <m:t>f(x)</m:t>
        </m:r>
      </m:oMath>
      <w:r w:rsidR="00110BD4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若 </w:t>
      </w:r>
      <m:oMath>
        <m:r>
          <w:rPr>
            <w:rFonts w:ascii="Cambria Math" w:eastAsia="標楷體" w:hAnsi="Cambria Math"/>
          </w:rPr>
          <m:t>f(x)</m:t>
        </m:r>
      </m:oMath>
      <w:r>
        <w:rPr>
          <w:rFonts w:ascii="標楷體" w:eastAsia="標楷體" w:hAnsi="標楷體" w:hint="eastAsia"/>
        </w:rPr>
        <w:t xml:space="preserve"> 滿足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x→a</m:t>
                </m:r>
              </m:lim>
            </m:limLow>
          </m:fName>
          <m:e>
            <m:r>
              <w:rPr>
                <w:rFonts w:ascii="Cambria Math" w:eastAsia="標楷體" w:hAnsi="Cambria Math"/>
              </w:rPr>
              <m:t>f(x)</m:t>
            </m:r>
          </m:e>
        </m:func>
        <m:r>
          <w:rPr>
            <w:rFonts w:ascii="Cambria Math" w:eastAsia="標楷體" w:hAnsi="Cambria Math"/>
          </w:rPr>
          <m:t>=f(a)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  <m:ctrlPr>
              <w:rPr>
                <w:rFonts w:ascii="Cambria Math" w:eastAsia="標楷體" w:hAnsi="Cambria Math"/>
                <w:i/>
              </w:rPr>
            </m:ctrlP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a</m:t>
            </m:r>
          </m:e>
        </m:d>
      </m:oMath>
      <w:r>
        <w:rPr>
          <w:rFonts w:ascii="標楷體" w:eastAsia="標楷體" w:hAnsi="標楷體" w:hint="eastAsia"/>
        </w:rPr>
        <w:t xml:space="preserve"> 存在。</w:t>
      </w:r>
    </w:p>
    <w:p w14:paraId="3B0277A4" w14:textId="77777777" w:rsidR="000D772D" w:rsidRPr="000D772D" w:rsidRDefault="000335EF" w:rsidP="000D772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若函數 </w:t>
      </w:r>
      <m:oMath>
        <m:r>
          <w:rPr>
            <w:rFonts w:ascii="Cambria Math" w:eastAsia="標楷體" w:hAnsi="Cambria Math"/>
          </w:rPr>
          <m:t>f(x)</m:t>
        </m:r>
      </m:oMath>
      <w:r>
        <w:rPr>
          <w:rFonts w:ascii="標楷體" w:eastAsia="標楷體" w:hAnsi="標楷體" w:hint="eastAsia"/>
        </w:rPr>
        <w:t xml:space="preserve"> 其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  <m:ctrlPr>
              <w:rPr>
                <w:rFonts w:ascii="Cambria Math" w:eastAsia="標楷體" w:hAnsi="Cambria Math"/>
                <w:i/>
              </w:rPr>
            </m:ctrlP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7</m:t>
            </m:r>
          </m:e>
        </m:d>
        <m:r>
          <m:rPr>
            <m:sty m:val="p"/>
          </m:rP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k</m:t>
        </m:r>
      </m:oMath>
      <w:r>
        <w:rPr>
          <w:rFonts w:ascii="標楷體" w:eastAsia="標楷體" w:hAnsi="標楷體" w:hint="eastAsia"/>
        </w:rPr>
        <w:t xml:space="preserve"> </w:t>
      </w:r>
      <w:r>
        <w:rPr>
          <w:rFonts w:ascii="新細明體" w:hAnsi="新細明體" w:hint="eastAsia"/>
        </w:rPr>
        <w:t xml:space="preserve">( </w:t>
      </w:r>
      <m:oMath>
        <m:r>
          <w:rPr>
            <w:rFonts w:ascii="Cambria Math" w:eastAsia="標楷體" w:hAnsi="Cambria Math"/>
          </w:rPr>
          <m:t>k</m:t>
        </m:r>
      </m:oMath>
      <w:r w:rsidRPr="000335EF">
        <w:rPr>
          <w:rFonts w:ascii="標楷體" w:eastAsia="標楷體" w:hAnsi="標楷體" w:hint="eastAsia"/>
          <w:i/>
        </w:rPr>
        <w:t xml:space="preserve"> </w:t>
      </w:r>
      <w:r w:rsidRPr="000335EF">
        <w:rPr>
          <w:rFonts w:ascii="標楷體" w:eastAsia="標楷體" w:hAnsi="標楷體" w:hint="eastAsia"/>
        </w:rPr>
        <w:t>為實數</w:t>
      </w:r>
      <w:r>
        <w:rPr>
          <w:rFonts w:ascii="標楷體" w:eastAsia="標楷體" w:hAnsi="標楷體" w:hint="eastAsia"/>
        </w:rPr>
        <w:t>)</w:t>
      </w:r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r>
          <w:rPr>
            <w:rFonts w:ascii="Cambria Math" w:eastAsia="標楷體" w:hAnsi="Cambria Math"/>
          </w:rPr>
          <m:t>f(x)</m:t>
        </m:r>
      </m:oMath>
      <w:r>
        <w:rPr>
          <w:rFonts w:ascii="標楷體" w:eastAsia="標楷體" w:hAnsi="標楷體" w:hint="eastAsia"/>
        </w:rPr>
        <w:t xml:space="preserve"> 為連續函數。</w:t>
      </w:r>
    </w:p>
    <w:p w14:paraId="68B4AEDC" w14:textId="77777777" w:rsidR="000D772D" w:rsidRPr="000D772D" w:rsidRDefault="00583755" w:rsidP="000D772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mc:AlternateContent>
        <mc:Choice Requires="wps">
          <w:r>
            <w:rPr>
              <w:rFonts w:ascii="Cambria Math" w:eastAsia="標楷體" w:hAnsi="Cambria Math"/>
              <w:i/>
              <w:noProof/>
            </w:rPr>
            <w:drawing>
              <wp:anchor distT="45720" distB="45720" distL="114300" distR="114300" simplePos="0" relativeHeight="251659264" behindDoc="0" locked="0" layoutInCell="1" allowOverlap="1" wp14:anchorId="7C2166FC" wp14:editId="2878C503">
                <wp:simplePos x="0" y="0"/>
                <wp:positionH relativeFrom="column">
                  <wp:posOffset>7915275</wp:posOffset>
                </wp:positionH>
                <wp:positionV relativeFrom="paragraph">
                  <wp:posOffset>78740</wp:posOffset>
                </wp:positionV>
                <wp:extent cx="381000" cy="1404620"/>
                <wp:effectExtent l="0" t="0" r="0" b="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1C0427" w14:textId="77777777" w:rsidR="00583755" w:rsidRDefault="00583755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一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w:r>
        </mc:Choice>
        <mc:Fallback>
          <w:pict>
            <v:shapetype w14:anchorId="21653623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26" type="#_x0000_t202" style="position:absolute;left:0;text-align:left;margin-left:623.25pt;margin-top:6.2pt;width:30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" stroked="f">
              <v:textbox style="mso-fit-shape-to-text:t">
                <w:txbxContent>
                  <w:p w:rsidR="00583755" w:rsidRDefault="00583755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數</w:t>
                    </w:r>
                    <w:r>
                      <w:br/>
                    </w:r>
                    <w:r>
                      <w:rPr>
                        <w:rFonts w:hint="eastAsia"/>
                      </w:rPr>
                      <w:t>甲</w:t>
                    </w:r>
                    <w:r>
                      <w:br/>
                    </w:r>
                    <w:r>
                      <w:rPr>
                        <w:rFonts w:hint="eastAsia"/>
                      </w:rPr>
                      <w:t>第</w:t>
                    </w:r>
                    <w:r>
                      <w:br/>
                    </w:r>
                    <w:r>
                      <w:rPr>
                        <w:rFonts w:hint="eastAsia"/>
                      </w:rPr>
                      <w:t>一</w:t>
                    </w:r>
                    <w:r>
                      <w:br/>
                    </w:r>
                    <w:r>
                      <w:t>頁</w:t>
                    </w:r>
                  </w:p>
                </w:txbxContent>
              </v:textbox>
              <w10:wrap type="square"/>
            </v:shape>
          </w:pict>
        </mc:Fallback>
      </mc:AlternateContent>
      <w:r w:rsidR="00501476">
        <w:rPr>
          <w:rFonts w:ascii="標楷體" w:eastAsia="標楷體" w:hAnsi="標楷體" w:hint="eastAsia"/>
        </w:rPr>
        <w:t>若</w:t>
      </w:r>
      <w:r w:rsidR="000335EF">
        <w:rPr>
          <w:rFonts w:ascii="標楷體" w:eastAsia="標楷體" w:hAnsi="標楷體" w:hint="eastAsia"/>
        </w:rPr>
        <w:t xml:space="preserve">函數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[</m:t>
        </m:r>
        <m:r>
          <w:rPr>
            <w:rFonts w:ascii="Cambria Math" w:eastAsia="標楷體" w:hAnsi="Cambria Math"/>
          </w:rPr>
          <m:t>x</m:t>
        </m:r>
        <m:r>
          <w:rPr>
            <w:rFonts w:ascii="Cambria Math" w:eastAsia="標楷體" w:hAnsi="Cambria Math" w:hint="eastAsia"/>
          </w:rPr>
          <m:t>]</m:t>
        </m:r>
      </m:oMath>
      <w:r w:rsidR="00501476">
        <w:rPr>
          <w:rFonts w:ascii="新細明體" w:hAnsi="新細明體" w:hint="eastAsia"/>
        </w:rPr>
        <w:t>，</w:t>
      </w:r>
      <w:r w:rsidR="00501476">
        <w:rPr>
          <w:rFonts w:ascii="標楷體" w:eastAsia="標楷體" w:hAnsi="標楷體" w:hint="eastAsia"/>
        </w:rPr>
        <w:t xml:space="preserve">則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  <m:ctrlPr>
              <w:rPr>
                <w:rFonts w:ascii="Cambria Math" w:eastAsia="標楷體" w:hAnsi="Cambria Math"/>
                <w:i/>
              </w:rPr>
            </m:ctrlP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e</m:t>
            </m:r>
          </m:e>
        </m:d>
        <m:r>
          <m:rPr>
            <m:sty m:val="p"/>
          </m:rP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0</m:t>
        </m:r>
      </m:oMath>
      <w:r w:rsidR="00082F0C">
        <w:rPr>
          <w:rFonts w:ascii="標楷體" w:eastAsia="標楷體" w:hAnsi="標楷體" w:hint="eastAsia"/>
        </w:rPr>
        <w:t>。</w:t>
      </w:r>
      <w:r w:rsidR="00613BF5">
        <w:rPr>
          <w:rFonts w:ascii="新細明體" w:hAnsi="新細明體" w:hint="eastAsia"/>
        </w:rPr>
        <w:t xml:space="preserve">( </w:t>
      </w:r>
      <m:oMath>
        <m:r>
          <w:rPr>
            <w:rFonts w:ascii="Cambria Math" w:eastAsia="標楷體" w:hAnsi="Cambria Math"/>
          </w:rPr>
          <m:t>e</m:t>
        </m:r>
      </m:oMath>
      <w:r w:rsidR="00501476">
        <w:rPr>
          <w:rFonts w:ascii="標楷體" w:eastAsia="標楷體" w:hAnsi="標楷體" w:hint="eastAsia"/>
        </w:rPr>
        <w:t xml:space="preserve"> 為</w:t>
      </w:r>
      <w:proofErr w:type="gramStart"/>
      <w:r w:rsidR="00501476">
        <w:rPr>
          <w:rFonts w:ascii="標楷體" w:eastAsia="標楷體" w:hAnsi="標楷體" w:hint="eastAsia"/>
        </w:rPr>
        <w:t>歐拉數</w:t>
      </w:r>
      <w:proofErr w:type="gramEnd"/>
      <w:r w:rsidR="00501476">
        <w:rPr>
          <w:rFonts w:ascii="標楷體" w:eastAsia="標楷體" w:hAnsi="標楷體" w:hint="eastAsia"/>
        </w:rPr>
        <w:t>(自然常數)</w:t>
      </w:r>
      <w:r w:rsidR="00110BD4">
        <w:rPr>
          <w:rFonts w:ascii="標楷體" w:eastAsia="標楷體" w:hAnsi="標楷體" w:hint="eastAsia"/>
        </w:rPr>
        <w:t>，</w:t>
      </w:r>
      <m:oMath>
        <m:r>
          <w:rPr>
            <w:rFonts w:ascii="Cambria Math" w:eastAsia="標楷體" w:hAnsi="Cambria Math"/>
          </w:rPr>
          <m:t>[x]</m:t>
        </m:r>
      </m:oMath>
      <w:r w:rsidR="00110BD4">
        <w:rPr>
          <w:rFonts w:ascii="標楷體" w:eastAsia="標楷體" w:hAnsi="標楷體"/>
        </w:rPr>
        <w:t xml:space="preserve"> 為高斯符號</w:t>
      </w:r>
      <w:r w:rsidR="00110BD4">
        <w:rPr>
          <w:rFonts w:ascii="標楷體" w:eastAsia="標楷體" w:hAnsi="標楷體" w:hint="eastAsia"/>
        </w:rPr>
        <w:t xml:space="preserve"> </w:t>
      </w:r>
      <w:r w:rsidR="00613BF5">
        <w:rPr>
          <w:rFonts w:ascii="標楷體" w:eastAsia="標楷體" w:hAnsi="標楷體" w:hint="eastAsia"/>
        </w:rPr>
        <w:t>)</w:t>
      </w:r>
      <w:r w:rsidR="00082F0C">
        <w:rPr>
          <w:rFonts w:ascii="標楷體" w:eastAsia="標楷體" w:hAnsi="標楷體" w:hint="eastAsia"/>
        </w:rPr>
        <w:t xml:space="preserve"> </w:t>
      </w:r>
    </w:p>
    <w:p w14:paraId="76A5176B" w14:textId="77777777" w:rsidR="000D772D" w:rsidRPr="000D772D" w:rsidRDefault="00BF76E2" w:rsidP="000D772D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</m:t>
                </m:r>
                <m:r>
                  <w:rPr>
                    <w:rFonts w:ascii="Cambria Math" w:eastAsia="標楷體" w:hAnsi="Cambria Math" w:hint="eastAsia"/>
                  </w:rPr>
                  <m:t>0</m:t>
                </m:r>
              </m:lim>
            </m:limLow>
          </m:fName>
          <m:e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標楷體" w:hAnsi="Cambria Math"/>
                      </w:rPr>
                      <m:t>1+n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/>
                      </w:rPr>
                      <m:t>n</m:t>
                    </m:r>
                  </m:den>
                </m:f>
              </m:sup>
            </m:sSup>
          </m:e>
        </m:func>
        <m:r>
          <w:rPr>
            <w:rFonts w:ascii="Cambria Math" w:eastAsia="標楷體" w:hAnsi="Cambria Math"/>
          </w:rPr>
          <m:t>=e</m:t>
        </m:r>
      </m:oMath>
      <w:r w:rsidR="00613BF5" w:rsidRPr="00613BF5">
        <w:rPr>
          <w:rFonts w:ascii="新細明體" w:hAnsi="新細明體" w:hint="eastAsia"/>
        </w:rPr>
        <w:t>，</w:t>
      </w:r>
      <w:r w:rsidR="00C35989">
        <w:rPr>
          <w:rFonts w:ascii="標楷體" w:eastAsia="標楷體" w:hAnsi="標楷體" w:hint="eastAsia"/>
        </w:rPr>
        <w:t xml:space="preserve">且 </w:t>
      </w:r>
      <m:oMath>
        <m:r>
          <w:rPr>
            <w:rFonts w:ascii="Cambria Math" w:eastAsia="標楷體" w:hAnsi="Cambria Math"/>
          </w:rPr>
          <m:t>e</m:t>
        </m:r>
      </m:oMath>
      <w:r w:rsidR="00613BF5">
        <w:rPr>
          <w:rFonts w:ascii="新細明體" w:hAnsi="新細明體" w:hint="eastAsia"/>
        </w:rPr>
        <w:t xml:space="preserve"> </w:t>
      </w:r>
      <w:r w:rsidR="00613BF5">
        <w:rPr>
          <w:rFonts w:ascii="標楷體" w:eastAsia="標楷體" w:hAnsi="標楷體" w:hint="eastAsia"/>
        </w:rPr>
        <w:t>為無理數</w:t>
      </w:r>
      <w:r w:rsidR="00367C62">
        <w:rPr>
          <w:rFonts w:ascii="標楷體" w:eastAsia="標楷體" w:hAnsi="標楷體" w:hint="eastAsia"/>
        </w:rPr>
        <w:t>。</w:t>
      </w:r>
    </w:p>
    <w:p w14:paraId="36805A7C" w14:textId="77777777" w:rsidR="000D772D" w:rsidRPr="006B40E5" w:rsidRDefault="001136F0" w:rsidP="006B40E5">
      <w:pPr>
        <w:numPr>
          <w:ilvl w:val="1"/>
          <w:numId w:val="1"/>
        </w:numPr>
        <w:adjustRightInd w:val="0"/>
        <w:snapToGrid w:val="0"/>
        <w:spacing w:beforeLines="100" w:before="360" w:afterLines="100" w:after="360" w:line="360" w:lineRule="atLeast"/>
        <w:ind w:left="964" w:hanging="482"/>
        <w:rPr>
          <w:rFonts w:ascii="標楷體" w:eastAsia="標楷體" w:hAnsi="標楷體"/>
          <w:i/>
        </w:rPr>
      </w:pPr>
      <w:r>
        <w:rPr>
          <w:rFonts w:ascii="標楷體" w:eastAsia="標楷體" w:hAnsi="標楷體" w:hint="eastAsia"/>
        </w:rPr>
        <w:t xml:space="preserve">已知函數 </w:t>
      </w:r>
      <m:oMath>
        <m:r>
          <w:rPr>
            <w:rFonts w:ascii="Cambria Math" w:eastAsia="標楷體" w:hAnsi="Cambria Math"/>
          </w:rPr>
          <m:t>f(x)</m:t>
        </m:r>
      </m:oMath>
      <w:r w:rsidR="00110BD4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若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  <m:ctrlPr>
              <w:rPr>
                <w:rFonts w:ascii="Cambria Math" w:eastAsia="標楷體" w:hAnsi="Cambria Math"/>
                <w:i/>
              </w:rPr>
            </m:ctrlP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a</m:t>
            </m:r>
          </m:e>
        </m:d>
      </m:oMath>
      <w:r>
        <w:rPr>
          <w:rFonts w:ascii="標楷體" w:eastAsia="標楷體" w:hAnsi="標楷體" w:hint="eastAsia"/>
        </w:rPr>
        <w:t xml:space="preserve"> 存在</w:t>
      </w:r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="標楷體" w:hAnsi="Cambria Math"/>
                    <w:i/>
                  </w:rPr>
                </m:ctrlPr>
              </m:fPr>
              <m:num>
                <m:r>
                  <w:rPr>
                    <w:rFonts w:ascii="Cambria Math" w:eastAsia="標楷體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標楷體" w:hAnsi="Cambria Math"/>
                      </w:rPr>
                      <m:t>a</m:t>
                    </m:r>
                  </m:e>
                </m:d>
                <m:r>
                  <w:rPr>
                    <w:rFonts w:ascii="Cambria Math" w:eastAsia="標楷體" w:hAnsi="Cambria Math"/>
                  </w:rPr>
                  <m:t>-f(x)</m:t>
                </m:r>
              </m:num>
              <m:den>
                <m:r>
                  <w:rPr>
                    <w:rFonts w:ascii="Cambria Math" w:eastAsia="標楷體" w:hAnsi="Cambria Math"/>
                  </w:rPr>
                  <m:t>x-a</m:t>
                </m:r>
              </m:den>
            </m:f>
          </m:e>
        </m:func>
        <m:r>
          <w:rPr>
            <w:rFonts w:ascii="Cambria Math" w:eastAsia="標楷體" w:hAnsi="Cambria Math"/>
          </w:rPr>
          <m:t>=-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  <m:ctrlPr>
              <w:rPr>
                <w:rFonts w:ascii="Cambria Math" w:eastAsia="標楷體" w:hAnsi="Cambria Math"/>
                <w:i/>
              </w:rPr>
            </m:ctrlPr>
          </m:e>
          <m:sup>
            <m:r>
              <m:rPr>
                <m:sty m:val="p"/>
              </m:rP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a</m:t>
            </m:r>
          </m:e>
        </m:d>
      </m:oMath>
      <w:r>
        <w:rPr>
          <w:rFonts w:ascii="標楷體" w:eastAsia="標楷體" w:hAnsi="標楷體" w:hint="eastAsia"/>
        </w:rPr>
        <w:t>。</w:t>
      </w:r>
    </w:p>
    <w:bookmarkEnd w:id="0"/>
    <w:bookmarkEnd w:id="1"/>
    <w:p w14:paraId="751C0F33" w14:textId="77777777" w:rsidR="003D2556" w:rsidRPr="003D2556" w:rsidRDefault="003D2556" w:rsidP="00EC02A6">
      <w:pPr>
        <w:pStyle w:val="af"/>
        <w:spacing w:beforeLines="300" w:before="1080"/>
        <w:rPr>
          <w:rFonts w:ascii="標楷體" w:eastAsia="標楷體" w:hAnsi="標楷體"/>
          <w:spacing w:val="0"/>
          <w:szCs w:val="32"/>
        </w:rPr>
      </w:pPr>
      <w:r w:rsidRPr="003D2556">
        <w:rPr>
          <w:rFonts w:ascii="標楷體" w:eastAsia="標楷體" w:hAnsi="標楷體"/>
          <w:spacing w:val="0"/>
          <w:szCs w:val="32"/>
        </w:rPr>
        <w:lastRenderedPageBreak/>
        <w:t>第</w:t>
      </w:r>
      <w:r w:rsidRPr="003D2556">
        <w:rPr>
          <w:rFonts w:ascii="標楷體" w:eastAsia="標楷體" w:hAnsi="標楷體" w:hint="eastAsia"/>
          <w:spacing w:val="0"/>
          <w:szCs w:val="32"/>
        </w:rPr>
        <w:t>貳</w:t>
      </w:r>
      <w:r w:rsidRPr="003D2556">
        <w:rPr>
          <w:rFonts w:ascii="標楷體" w:eastAsia="標楷體" w:hAnsi="標楷體"/>
          <w:spacing w:val="0"/>
          <w:szCs w:val="32"/>
        </w:rPr>
        <w:t>部分：</w:t>
      </w:r>
      <w:proofErr w:type="gramStart"/>
      <w:r w:rsidRPr="003D2556">
        <w:rPr>
          <w:rFonts w:ascii="標楷體" w:eastAsia="標楷體" w:hAnsi="標楷體"/>
          <w:spacing w:val="0"/>
          <w:szCs w:val="32"/>
        </w:rPr>
        <w:t>選填題</w:t>
      </w:r>
      <w:proofErr w:type="gramEnd"/>
      <w:r w:rsidRPr="003D2556">
        <w:rPr>
          <w:rFonts w:ascii="標楷體" w:eastAsia="標楷體" w:hAnsi="標楷體"/>
          <w:spacing w:val="0"/>
          <w:szCs w:val="32"/>
        </w:rPr>
        <w:t>（</w:t>
      </w:r>
      <w:r w:rsidRPr="003D2556">
        <w:rPr>
          <w:rFonts w:ascii="標楷體" w:eastAsia="標楷體" w:hAnsi="標楷體" w:hint="eastAsia"/>
          <w:spacing w:val="0"/>
          <w:szCs w:val="32"/>
        </w:rPr>
        <w:t>占</w:t>
      </w:r>
      <w:r w:rsidR="005905DA">
        <w:rPr>
          <w:rFonts w:ascii="標楷體" w:eastAsia="標楷體" w:hAnsi="標楷體"/>
          <w:spacing w:val="0"/>
          <w:szCs w:val="32"/>
        </w:rPr>
        <w:t>6</w:t>
      </w:r>
      <w:r w:rsidR="000D772D">
        <w:rPr>
          <w:rFonts w:ascii="標楷體" w:eastAsia="標楷體" w:hAnsi="標楷體" w:hint="eastAsia"/>
          <w:spacing w:val="0"/>
          <w:szCs w:val="32"/>
        </w:rPr>
        <w:t>0</w:t>
      </w:r>
      <w:r w:rsidRPr="003D2556">
        <w:rPr>
          <w:rFonts w:ascii="標楷體" w:eastAsia="標楷體" w:hAnsi="標楷體"/>
          <w:spacing w:val="0"/>
          <w:szCs w:val="32"/>
        </w:rPr>
        <w:t>分）</w:t>
      </w:r>
    </w:p>
    <w:p w14:paraId="508014A8" w14:textId="77777777" w:rsidR="003D2556" w:rsidRPr="003D2556" w:rsidRDefault="003D2556" w:rsidP="000D772D">
      <w:pPr>
        <w:pStyle w:val="af0"/>
      </w:pPr>
      <w:r w:rsidRPr="003F35ED">
        <w:t>說明：</w:t>
      </w:r>
      <w:r w:rsidRPr="003F35ED">
        <w:t>1.</w:t>
      </w:r>
      <w:r w:rsidRPr="003F35ED">
        <w:t>第</w:t>
      </w:r>
      <w:r w:rsidRPr="003F35ED">
        <w:t>A</w:t>
      </w:r>
      <w:r w:rsidRPr="003F35ED">
        <w:t>至</w:t>
      </w:r>
      <w:r w:rsidR="005905DA">
        <w:t>L</w:t>
      </w:r>
      <w:r w:rsidRPr="003F35ED">
        <w:t>題，將答案畫記在答案卡之「選擇（填）題答案區」所標示的列號</w:t>
      </w:r>
      <w:r w:rsidRPr="003F35ED">
        <w:rPr>
          <w:rFonts w:hint="eastAsia"/>
        </w:rPr>
        <w:t>（</w:t>
      </w:r>
      <w:r w:rsidR="000D772D">
        <w:rPr>
          <w:rFonts w:hint="eastAsia"/>
        </w:rPr>
        <w:t>21</w:t>
      </w:r>
      <w:proofErr w:type="gramStart"/>
      <w:r w:rsidRPr="003F35ED">
        <w:t>–</w:t>
      </w:r>
      <w:proofErr w:type="gramEnd"/>
      <w:r w:rsidR="005645AE">
        <w:t>47</w:t>
      </w:r>
      <w:r w:rsidRPr="003F35ED">
        <w:rPr>
          <w:rFonts w:hint="eastAsia"/>
        </w:rPr>
        <w:t>）</w:t>
      </w:r>
      <w:r w:rsidR="000D772D">
        <w:br/>
      </w:r>
      <w:r w:rsidRPr="00AE46C4">
        <w:t>2.</w:t>
      </w:r>
      <w:r w:rsidR="000D772D">
        <w:rPr>
          <w:rFonts w:hint="eastAsia"/>
        </w:rPr>
        <w:t>每題</w:t>
      </w:r>
      <w:r w:rsidR="005D15B6">
        <w:t>答對</w:t>
      </w:r>
      <w:r w:rsidR="005D15B6">
        <w:rPr>
          <w:rFonts w:hint="eastAsia"/>
        </w:rPr>
        <w:t>得</w:t>
      </w:r>
      <w:r w:rsidR="000D772D">
        <w:rPr>
          <w:rFonts w:hint="eastAsia"/>
        </w:rPr>
        <w:t>5</w:t>
      </w:r>
      <w:r w:rsidRPr="00AE46C4">
        <w:t>分，</w:t>
      </w:r>
      <w:proofErr w:type="gramStart"/>
      <w:r w:rsidRPr="00AE46C4">
        <w:t>答錯</w:t>
      </w:r>
      <w:r w:rsidR="000D772D">
        <w:rPr>
          <w:rFonts w:hint="eastAsia"/>
        </w:rPr>
        <w:t>者</w:t>
      </w:r>
      <w:r w:rsidRPr="00AE46C4">
        <w:t>不</w:t>
      </w:r>
      <w:proofErr w:type="gramEnd"/>
      <w:r w:rsidRPr="00AE46C4">
        <w:t>倒扣，未完全答對</w:t>
      </w:r>
      <w:r w:rsidR="000D772D">
        <w:rPr>
          <w:rFonts w:hint="eastAsia"/>
        </w:rPr>
        <w:t>者</w:t>
      </w:r>
      <w:r w:rsidRPr="00AE46C4">
        <w:t>不給分。</w:t>
      </w:r>
    </w:p>
    <w:p w14:paraId="5CA5580E" w14:textId="77777777" w:rsidR="00A65AD7" w:rsidRPr="00D2083C" w:rsidRDefault="00AA234B" w:rsidP="00D2083C">
      <w:pPr>
        <w:numPr>
          <w:ilvl w:val="0"/>
          <w:numId w:val="10"/>
        </w:numPr>
        <w:spacing w:beforeLines="50" w:before="180"/>
        <w:rPr>
          <w:rFonts w:ascii="標楷體" w:eastAsia="標楷體" w:hAnsi="標楷體"/>
        </w:rPr>
      </w:pPr>
      <m:oMath>
        <m:r>
          <m:rPr>
            <m:sty m:val="p"/>
          </m:rPr>
          <w:rPr>
            <w:rFonts w:ascii="Cambria Math" w:eastAsia="標楷體" w:hAnsi="Cambria Math" w:hint="eastAsia"/>
          </w:rPr>
          <m:t>&lt;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a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r>
          <w:rPr>
            <w:rFonts w:ascii="Cambria Math" w:eastAsia="標楷體" w:hAnsi="Cambria Math" w:hint="eastAsia"/>
          </w:rPr>
          <m:t>&gt;</m:t>
        </m:r>
      </m:oMath>
      <w:r>
        <w:rPr>
          <w:rFonts w:ascii="標楷體" w:eastAsia="標楷體" w:hAnsi="標楷體" w:hint="eastAsia"/>
        </w:rPr>
        <w:t xml:space="preserve"> 為無窮等比數列</w:t>
      </w:r>
      <w:r>
        <w:rPr>
          <w:rFonts w:ascii="新細明體" w:hAnsi="新細明體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.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2</m:t>
            </m:r>
          </m:e>
        </m:acc>
      </m:oMath>
      <w:r>
        <w:rPr>
          <w:rFonts w:ascii="新細明體" w:hAnsi="新細明體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.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06</m:t>
            </m:r>
          </m:e>
        </m:acc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w:r w:rsidRPr="00DC2B86">
        <w:rPr>
          <w:rFonts w:ascii="標楷體" w:eastAsia="標楷體" w:hAnsi="標楷體"/>
          <w:position w:val="-28"/>
        </w:rPr>
        <w:object w:dxaOrig="580" w:dyaOrig="680" w14:anchorId="3C2ADA7C">
          <v:shape id="_x0000_i1029" type="#_x0000_t75" style="width:29.3pt;height:33.75pt" o:ole="">
            <v:imagedata r:id="rId8" o:title=""/>
          </v:shape>
          <o:OLEObject Type="Embed" ProgID="Equation.3" ShapeID="_x0000_i1029" DrawAspect="Content" ObjectID="_1696451129" r:id="rId16"/>
        </w:object>
      </w:r>
      <m:oMath>
        <m:r>
          <w:rPr>
            <w:rFonts w:ascii="Cambria Math" w:hAnsi="Cambria Math"/>
          </w:rPr>
          <m:t>=</m:t>
        </m:r>
      </m:oMath>
      <w:r w:rsidR="00477F2F">
        <w:fldChar w:fldCharType="begin"/>
      </w:r>
      <w:r w:rsidR="00477F2F">
        <w:instrText xml:space="preserve"> </w:instrText>
      </w:r>
      <w:r w:rsidR="00477F2F">
        <w:rPr>
          <w:rFonts w:ascii="新細明體" w:hAnsi="新細明體"/>
        </w:rPr>
        <w:instrText>eq</w:instrText>
      </w:r>
      <w:r w:rsidR="00477F2F" w:rsidRPr="00F2321B">
        <w:rPr>
          <w:rFonts w:hint="eastAsia"/>
        </w:rPr>
        <w:instrText xml:space="preserve"> </w:instrText>
      </w:r>
      <w:r w:rsidR="00477F2F" w:rsidRPr="005966CF">
        <w:rPr>
          <w:rFonts w:ascii="新細明體" w:hAnsi="新細明體" w:hint="eastAsia"/>
        </w:rPr>
        <w:instrText>\x\bo(</w:instrText>
      </w:r>
      <w:r w:rsidR="00477F2F" w:rsidRPr="00F2321B">
        <w:rPr>
          <w:rFonts w:hint="eastAsia"/>
        </w:rPr>
        <w:instrText>\F(</w:instrText>
      </w:r>
      <w:r w:rsidR="00477F2F">
        <w:rPr>
          <w:rFonts w:hint="eastAsia"/>
        </w:rPr>
        <w:instrText xml:space="preserve"> </w:instrText>
      </w:r>
      <w:r w:rsidR="00477F2F" w:rsidRPr="00F2321B">
        <w:rPr>
          <w:rFonts w:hint="eastAsia"/>
        </w:rPr>
        <w:instrText>\o(</w:instrText>
      </w:r>
      <w:r w:rsidR="00477F2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77F2F" w:rsidRPr="00F2321B">
        <w:rPr>
          <w:rFonts w:hint="eastAsia"/>
        </w:rPr>
        <w:instrText>,</w:instrText>
      </w:r>
      <w:r w:rsidR="00477F2F">
        <w:instrText xml:space="preserve"> </w:instrText>
      </w:r>
      <w:r w:rsidR="00477F2F">
        <w:rPr>
          <w:rFonts w:hint="eastAsia"/>
        </w:rPr>
        <w:instrText>2</w:instrText>
      </w:r>
      <w:r w:rsidR="00477F2F">
        <w:instrText xml:space="preserve">1  </w:instrText>
      </w:r>
      <w:r w:rsidR="00477F2F" w:rsidRPr="00F2321B">
        <w:rPr>
          <w:rFonts w:hint="eastAsia"/>
        </w:rPr>
        <w:instrText>)</w:instrText>
      </w:r>
      <w:r w:rsidR="00477F2F" w:rsidRPr="00EC02A6">
        <w:rPr>
          <w:rFonts w:hint="eastAsia"/>
        </w:rPr>
        <w:instrText xml:space="preserve"> </w:instrText>
      </w:r>
      <w:r w:rsidR="00477F2F" w:rsidRPr="00F2321B">
        <w:rPr>
          <w:rFonts w:hint="eastAsia"/>
        </w:rPr>
        <w:instrText>\o(</w:instrText>
      </w:r>
      <w:r w:rsidR="00477F2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77F2F" w:rsidRPr="00F2321B">
        <w:rPr>
          <w:rFonts w:hint="eastAsia"/>
        </w:rPr>
        <w:instrText>,</w:instrText>
      </w:r>
      <w:r w:rsidR="00477F2F">
        <w:instrText xml:space="preserve"> </w:instrText>
      </w:r>
      <w:r w:rsidR="00477F2F">
        <w:rPr>
          <w:rFonts w:hint="eastAsia"/>
        </w:rPr>
        <w:instrText>2</w:instrText>
      </w:r>
      <w:r w:rsidR="00477F2F">
        <w:instrText xml:space="preserve">2  </w:instrText>
      </w:r>
      <w:r w:rsidR="00477F2F" w:rsidRPr="00F2321B">
        <w:rPr>
          <w:rFonts w:hint="eastAsia"/>
        </w:rPr>
        <w:instrText>)</w:instrText>
      </w:r>
      <w:r w:rsidR="00477F2F">
        <w:rPr>
          <w:rFonts w:hint="eastAsia"/>
        </w:rPr>
        <w:instrText xml:space="preserve">, </w:instrText>
      </w:r>
      <w:r w:rsidR="00477F2F" w:rsidRPr="00F2321B">
        <w:rPr>
          <w:rFonts w:hint="eastAsia"/>
        </w:rPr>
        <w:instrText>\o(</w:instrText>
      </w:r>
      <w:r w:rsidR="00477F2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77F2F" w:rsidRPr="00F2321B">
        <w:rPr>
          <w:rFonts w:hint="eastAsia"/>
        </w:rPr>
        <w:instrText>,</w:instrText>
      </w:r>
      <w:r w:rsidR="00477F2F">
        <w:instrText xml:space="preserve"> </w:instrText>
      </w:r>
      <w:r w:rsidR="00477F2F">
        <w:rPr>
          <w:rFonts w:hint="eastAsia"/>
        </w:rPr>
        <w:instrText>2</w:instrText>
      </w:r>
      <w:r w:rsidR="00477F2F">
        <w:instrText xml:space="preserve">3  </w:instrText>
      </w:r>
      <w:r w:rsidR="00477F2F" w:rsidRPr="00F2321B">
        <w:rPr>
          <w:rFonts w:hint="eastAsia"/>
        </w:rPr>
        <w:instrText>)</w:instrText>
      </w:r>
      <w:r w:rsidR="00477F2F">
        <w:rPr>
          <w:rFonts w:hint="eastAsia"/>
        </w:rPr>
        <w:instrText xml:space="preserve"> </w:instrText>
      </w:r>
      <w:r w:rsidR="00477F2F" w:rsidRPr="00F2321B">
        <w:rPr>
          <w:rFonts w:hint="eastAsia"/>
        </w:rPr>
        <w:instrText>\o(</w:instrText>
      </w:r>
      <w:r w:rsidR="00477F2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77F2F" w:rsidRPr="00F2321B">
        <w:rPr>
          <w:rFonts w:hint="eastAsia"/>
        </w:rPr>
        <w:instrText>,</w:instrText>
      </w:r>
      <w:r w:rsidR="00477F2F">
        <w:instrText xml:space="preserve"> </w:instrText>
      </w:r>
      <w:r w:rsidR="00477F2F">
        <w:rPr>
          <w:rFonts w:hint="eastAsia"/>
        </w:rPr>
        <w:instrText>2</w:instrText>
      </w:r>
      <w:r w:rsidR="00477F2F">
        <w:instrText xml:space="preserve">4  </w:instrText>
      </w:r>
      <w:r w:rsidR="00477F2F" w:rsidRPr="00F2321B">
        <w:rPr>
          <w:rFonts w:hint="eastAsia"/>
        </w:rPr>
        <w:instrText>))</w:instrText>
      </w:r>
      <w:r w:rsidR="00477F2F">
        <w:instrText xml:space="preserve">) </w:instrText>
      </w:r>
      <w:r w:rsidR="00477F2F">
        <w:fldChar w:fldCharType="end"/>
      </w:r>
      <w:r>
        <w:rPr>
          <w:rFonts w:ascii="標楷體" w:eastAsia="標楷體" w:hAnsi="標楷體" w:hint="eastAsia"/>
        </w:rPr>
        <w:t>。</w:t>
      </w:r>
      <w:r w:rsidR="00FA4630">
        <w:rPr>
          <w:rFonts w:ascii="標楷體" w:eastAsia="標楷體" w:hAnsi="標楷體" w:hint="eastAsia"/>
        </w:rPr>
        <w:t>(</w:t>
      </w:r>
      <w:r w:rsidR="00FA4630">
        <w:rPr>
          <w:rFonts w:ascii="標楷體" w:eastAsia="標楷體" w:hAnsi="標楷體"/>
        </w:rPr>
        <w:t>化為最簡分數)</w:t>
      </w:r>
    </w:p>
    <w:p w14:paraId="4E3007EC" w14:textId="77777777" w:rsidR="00AA234B" w:rsidRDefault="00AA234B" w:rsidP="001A7E7E">
      <w:pPr>
        <w:numPr>
          <w:ilvl w:val="0"/>
          <w:numId w:val="10"/>
        </w:numPr>
        <w:spacing w:beforeLines="300" w:before="1080"/>
        <w:ind w:left="482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設 </w:t>
      </w:r>
      <m:oMath>
        <m:sSub>
          <m:sSubPr>
            <m:ctrlPr>
              <w:rPr>
                <w:rFonts w:ascii="Cambria Math" w:eastAsia="標楷體" w:hAnsi="Cambria Math"/>
                <w:i/>
              </w:rPr>
            </m:ctrlPr>
          </m:sSubPr>
          <m:e>
            <m:r>
              <w:rPr>
                <w:rFonts w:ascii="Cambria Math" w:eastAsia="標楷體" w:hAnsi="Cambria Math"/>
              </w:rPr>
              <m:t>f</m:t>
            </m:r>
          </m:e>
          <m:sub>
            <m:r>
              <w:rPr>
                <w:rFonts w:ascii="Cambria Math" w:eastAsia="標楷體" w:hAnsi="Cambria Math"/>
              </w:rPr>
              <m:t>n</m:t>
            </m:r>
          </m:sub>
        </m:sSub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x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4</m:t>
            </m:r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12</m:t>
            </m:r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3</m:t>
            </m:r>
          </m:sup>
        </m:sSup>
        <m:r>
          <w:rPr>
            <w:rFonts w:ascii="Cambria Math" w:eastAsia="標楷體" w:hAnsi="Cambria Math"/>
          </w:rPr>
          <m:t>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32</m:t>
            </m:r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4</m:t>
            </m:r>
          </m:sup>
        </m:sSup>
        <m:r>
          <w:rPr>
            <w:rFonts w:ascii="Cambria Math" w:eastAsia="標楷體" w:hAnsi="Cambria Math"/>
          </w:rPr>
          <m:t>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80</m:t>
            </m:r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5</m:t>
            </m:r>
          </m:sup>
        </m:sSup>
        <m:r>
          <w:rPr>
            <w:rFonts w:ascii="Cambria Math" w:eastAsia="標楷體" w:hAnsi="Cambria Math"/>
          </w:rPr>
          <m:t>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192</m:t>
            </m:r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6</m:t>
            </m:r>
          </m:sup>
        </m:sSup>
        <m:r>
          <w:rPr>
            <w:rFonts w:ascii="Cambria Math" w:eastAsia="標楷體" w:hAnsi="Cambria Math"/>
          </w:rPr>
          <m:t>+…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n∙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2</m:t>
                </m:r>
              </m:e>
              <m:sup>
                <m:r>
                  <w:rPr>
                    <w:rFonts w:ascii="Cambria Math" w:eastAsia="標楷體" w:hAnsi="Cambria Math"/>
                  </w:rPr>
                  <m:t>n-1</m:t>
                </m:r>
              </m:sup>
            </m:sSup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n</m:t>
            </m:r>
          </m:sup>
        </m:sSup>
      </m:oMath>
      <w:r w:rsidR="00EF6260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</m:t>
                </m:r>
                <m:r>
                  <w:rPr>
                    <w:rFonts w:ascii="Cambria Math" w:eastAsia="標楷體" w:hAnsi="Cambria Math"/>
                    <w:sz w:val="28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f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  <m:r>
              <w:rPr>
                <w:rFonts w:ascii="Cambria Math" w:eastAsia="標楷體" w:hAnsi="Cambria Math"/>
              </w:rPr>
              <m:t>'(1)</m:t>
            </m:r>
          </m:e>
        </m:func>
        <m:r>
          <w:rPr>
            <w:rFonts w:ascii="Cambria Math" w:eastAsia="標楷體" w:hAnsi="Cambria Math"/>
          </w:rPr>
          <m:t>=</m:t>
        </m:r>
      </m:oMath>
      <w:r w:rsidR="00BE6C71" w:rsidRPr="00BE6C71">
        <w:t xml:space="preserve"> </w:t>
      </w:r>
      <w:r w:rsidR="00BE6C71">
        <w:fldChar w:fldCharType="begin"/>
      </w:r>
      <w:r w:rsidR="00BE6C71">
        <w:instrText xml:space="preserve"> </w:instrText>
      </w:r>
      <w:r w:rsidR="00BE6C71">
        <w:rPr>
          <w:rFonts w:ascii="新細明體" w:hAnsi="新細明體"/>
        </w:rPr>
        <w:instrText>eq</w:instrText>
      </w:r>
      <w:r w:rsidR="00BE6C71" w:rsidRPr="00F2321B">
        <w:rPr>
          <w:rFonts w:hint="eastAsia"/>
        </w:rPr>
        <w:instrText xml:space="preserve"> </w:instrText>
      </w:r>
      <w:r w:rsidR="00BE6C71" w:rsidRPr="005966CF">
        <w:rPr>
          <w:rFonts w:ascii="新細明體" w:hAnsi="新細明體" w:hint="eastAsia"/>
        </w:rPr>
        <w:instrText>\x\bo(</w:instrText>
      </w:r>
      <w:r w:rsidR="00BE6C71" w:rsidRPr="00F2321B">
        <w:rPr>
          <w:rFonts w:hint="eastAsia"/>
        </w:rPr>
        <w:instrText>\o(</w:instrText>
      </w:r>
      <w:r w:rsidR="00BE6C71">
        <w:rPr>
          <w:rFonts w:hint="eastAsia"/>
        </w:rPr>
        <w:instrText xml:space="preserve"> </w:instrText>
      </w:r>
      <w:r w:rsidR="00BE6C7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E6C71" w:rsidRPr="00F2321B">
        <w:rPr>
          <w:rFonts w:hint="eastAsia"/>
        </w:rPr>
        <w:instrText>,</w:instrText>
      </w:r>
      <w:r w:rsidR="00BE6C71">
        <w:instrText xml:space="preserve"> </w:instrText>
      </w:r>
      <w:r w:rsidR="00BE6C71">
        <w:rPr>
          <w:rFonts w:hint="eastAsia"/>
        </w:rPr>
        <w:instrText xml:space="preserve"> </w:instrText>
      </w:r>
      <w:r w:rsidR="00BE6C71">
        <w:instrText xml:space="preserve">25  </w:instrText>
      </w:r>
      <w:r w:rsidR="00BE6C71" w:rsidRPr="00F2321B">
        <w:rPr>
          <w:rFonts w:hint="eastAsia"/>
        </w:rPr>
        <w:instrText>) )</w:instrText>
      </w:r>
      <w:r w:rsidR="00BE6C71">
        <w:instrText xml:space="preserve"> </w:instrText>
      </w:r>
      <w:r w:rsidR="00BE6C71">
        <w:fldChar w:fldCharType="end"/>
      </w:r>
      <w:r>
        <w:rPr>
          <w:rFonts w:ascii="標楷體" w:eastAsia="標楷體" w:hAnsi="標楷體" w:hint="eastAsia"/>
        </w:rPr>
        <w:t>。</w:t>
      </w:r>
    </w:p>
    <w:p w14:paraId="23ACC5B9" w14:textId="77777777" w:rsidR="00476EF4" w:rsidRPr="00AA234B" w:rsidRDefault="00D65AE8" w:rsidP="00AA234B">
      <w:pPr>
        <w:numPr>
          <w:ilvl w:val="0"/>
          <w:numId w:val="10"/>
        </w:numPr>
        <w:spacing w:beforeLines="300" w:before="1080"/>
        <w:ind w:left="482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設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2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-3x-1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</w:rPr>
                  <m:t>3</m:t>
                </m:r>
              </m:sup>
            </m:sSup>
            <m:r>
              <w:rPr>
                <w:rFonts w:ascii="Cambria Math" w:eastAsia="標楷體" w:hAnsi="Cambria Math"/>
              </w:rPr>
              <m:t>+2</m:t>
            </m:r>
          </m:den>
        </m:f>
      </m:oMath>
      <w:r w:rsidR="00FA4630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</m:e>
          <m:sup>
            <m:r>
              <w:rPr>
                <w:rFonts w:ascii="Cambria Math" w:eastAsia="標楷體" w:hAnsi="Cambria Math"/>
              </w:rPr>
              <m:t>'</m:t>
            </m:r>
          </m:sup>
        </m:sSup>
        <m:r>
          <w:rPr>
            <w:rFonts w:ascii="Cambria Math" w:eastAsia="標楷體" w:hAnsi="Cambria Math"/>
          </w:rPr>
          <m:t>(-1)=</m:t>
        </m:r>
      </m:oMath>
      <w:r w:rsidR="005212A5" w:rsidRPr="005212A5">
        <w:t xml:space="preserve"> </w:t>
      </w:r>
      <w:r w:rsidR="005212A5">
        <w:fldChar w:fldCharType="begin"/>
      </w:r>
      <w:r w:rsidR="005212A5">
        <w:instrText xml:space="preserve"> </w:instrText>
      </w:r>
      <w:r w:rsidR="005212A5">
        <w:rPr>
          <w:rFonts w:ascii="新細明體" w:hAnsi="新細明體"/>
        </w:rPr>
        <w:instrText>eq</w:instrText>
      </w:r>
      <w:r w:rsidR="005212A5" w:rsidRPr="00F2321B">
        <w:rPr>
          <w:rFonts w:hint="eastAsia"/>
        </w:rPr>
        <w:instrText xml:space="preserve"> </w:instrText>
      </w:r>
      <w:r w:rsidR="005212A5" w:rsidRPr="005966CF">
        <w:rPr>
          <w:rFonts w:ascii="新細明體" w:hAnsi="新細明體" w:hint="eastAsia"/>
        </w:rPr>
        <w:instrText>\x\bo(</w:instrText>
      </w:r>
      <w:r w:rsidR="005212A5" w:rsidRPr="00F2321B">
        <w:rPr>
          <w:rFonts w:hint="eastAsia"/>
        </w:rPr>
        <w:instrText>\o(</w:instrText>
      </w:r>
      <w:r w:rsidR="005212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212A5" w:rsidRPr="00F2321B">
        <w:rPr>
          <w:rFonts w:hint="eastAsia"/>
        </w:rPr>
        <w:instrText>,</w:instrText>
      </w:r>
      <w:r w:rsidR="005212A5">
        <w:instrText xml:space="preserve"> 26  </w:instrText>
      </w:r>
      <w:r w:rsidR="005212A5" w:rsidRPr="00F2321B">
        <w:rPr>
          <w:rFonts w:hint="eastAsia"/>
        </w:rPr>
        <w:instrText>) \o(</w:instrText>
      </w:r>
      <w:r w:rsidR="005212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212A5" w:rsidRPr="00F2321B">
        <w:rPr>
          <w:rFonts w:hint="eastAsia"/>
        </w:rPr>
        <w:instrText>,</w:instrText>
      </w:r>
      <w:r w:rsidR="005212A5">
        <w:instrText xml:space="preserve"> 27  </w:instrText>
      </w:r>
      <w:r w:rsidR="005212A5">
        <w:rPr>
          <w:rFonts w:hint="eastAsia"/>
        </w:rPr>
        <w:instrText>)</w:instrText>
      </w:r>
      <w:r w:rsidR="005212A5">
        <w:instrText xml:space="preserve"> </w:instrText>
      </w:r>
      <w:r w:rsidR="005212A5" w:rsidRPr="00F2321B">
        <w:rPr>
          <w:rFonts w:hint="eastAsia"/>
        </w:rPr>
        <w:instrText>\o(</w:instrText>
      </w:r>
      <w:r w:rsidR="005212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212A5" w:rsidRPr="00F2321B">
        <w:rPr>
          <w:rFonts w:hint="eastAsia"/>
        </w:rPr>
        <w:instrText>,</w:instrText>
      </w:r>
      <w:r w:rsidR="005212A5">
        <w:instrText xml:space="preserve"> 28  </w:instrText>
      </w:r>
      <w:r w:rsidR="005212A5" w:rsidRPr="00F2321B">
        <w:rPr>
          <w:rFonts w:hint="eastAsia"/>
        </w:rPr>
        <w:instrText>)</w:instrText>
      </w:r>
      <w:r w:rsidR="005212A5">
        <w:instrText xml:space="preserve"> </w:instrText>
      </w:r>
      <w:r w:rsidR="005212A5" w:rsidRPr="00F2321B">
        <w:rPr>
          <w:rFonts w:hint="eastAsia"/>
        </w:rPr>
        <w:instrText>)</w:instrText>
      </w:r>
      <w:r w:rsidR="005212A5">
        <w:instrText xml:space="preserve"> </w:instrText>
      </w:r>
      <w:r w:rsidR="005212A5">
        <w:fldChar w:fldCharType="end"/>
      </w:r>
      <w:r>
        <w:rPr>
          <w:rFonts w:ascii="標楷體" w:eastAsia="標楷體" w:hAnsi="標楷體" w:hint="eastAsia"/>
        </w:rPr>
        <w:t>。</w:t>
      </w:r>
    </w:p>
    <w:p w14:paraId="362A0DA5" w14:textId="77777777" w:rsidR="00A65AD7" w:rsidRPr="003E54B9" w:rsidRDefault="00005B1D" w:rsidP="003E54B9">
      <w:pPr>
        <w:numPr>
          <w:ilvl w:val="0"/>
          <w:numId w:val="10"/>
        </w:numPr>
        <w:spacing w:beforeLines="300" w:before="1080"/>
        <w:ind w:left="482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設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</w:rPr>
                  <m:t>-x-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10</m:t>
            </m:r>
          </m:sup>
        </m:sSup>
      </m:oMath>
      <w:r w:rsidR="00FA4630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</m:e>
          <m:sup>
            <m:r>
              <w:rPr>
                <w:rFonts w:ascii="Cambria Math" w:eastAsia="標楷體" w:hAnsi="Cambria Math"/>
              </w:rPr>
              <m:t>'</m:t>
            </m:r>
          </m:sup>
        </m:sSup>
        <m:r>
          <w:rPr>
            <w:rFonts w:ascii="Cambria Math" w:eastAsia="標楷體" w:hAnsi="Cambria Math"/>
          </w:rPr>
          <m:t>(2)=</m:t>
        </m:r>
      </m:oMath>
      <w:r w:rsidR="00BE6C71" w:rsidRPr="00BE6C71">
        <w:t xml:space="preserve"> </w:t>
      </w:r>
      <w:r w:rsidR="00BE6C71">
        <w:fldChar w:fldCharType="begin"/>
      </w:r>
      <w:r w:rsidR="00BE6C71">
        <w:instrText xml:space="preserve"> </w:instrText>
      </w:r>
      <w:r w:rsidR="00BE6C71">
        <w:rPr>
          <w:rFonts w:ascii="新細明體" w:hAnsi="新細明體"/>
        </w:rPr>
        <w:instrText>eq</w:instrText>
      </w:r>
      <w:r w:rsidR="00BE6C71" w:rsidRPr="00F2321B">
        <w:rPr>
          <w:rFonts w:hint="eastAsia"/>
        </w:rPr>
        <w:instrText xml:space="preserve"> </w:instrText>
      </w:r>
      <w:r w:rsidR="00BE6C71" w:rsidRPr="005966CF">
        <w:rPr>
          <w:rFonts w:ascii="新細明體" w:hAnsi="新細明體" w:hint="eastAsia"/>
        </w:rPr>
        <w:instrText>\x\bo(</w:instrText>
      </w:r>
      <w:r w:rsidR="00BE6C71" w:rsidRPr="00F2321B">
        <w:rPr>
          <w:rFonts w:hint="eastAsia"/>
        </w:rPr>
        <w:instrText>\o(</w:instrText>
      </w:r>
      <w:r w:rsidR="00BE6C7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E6C71" w:rsidRPr="00F2321B">
        <w:rPr>
          <w:rFonts w:hint="eastAsia"/>
        </w:rPr>
        <w:instrText>,</w:instrText>
      </w:r>
      <w:r w:rsidR="005212A5">
        <w:instrText xml:space="preserve"> 29</w:instrText>
      </w:r>
      <w:r w:rsidR="00BE6C71">
        <w:instrText xml:space="preserve">  </w:instrText>
      </w:r>
      <w:r w:rsidR="00BE6C71" w:rsidRPr="00F2321B">
        <w:rPr>
          <w:rFonts w:hint="eastAsia"/>
        </w:rPr>
        <w:instrText>) \o(</w:instrText>
      </w:r>
      <w:r w:rsidR="00BE6C7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E6C71" w:rsidRPr="00F2321B">
        <w:rPr>
          <w:rFonts w:hint="eastAsia"/>
        </w:rPr>
        <w:instrText>,</w:instrText>
      </w:r>
      <w:r w:rsidR="005212A5">
        <w:instrText xml:space="preserve"> 30</w:instrText>
      </w:r>
      <w:r w:rsidR="00BE6C71">
        <w:instrText xml:space="preserve">  </w:instrText>
      </w:r>
      <w:r w:rsidR="00BE6C71">
        <w:rPr>
          <w:rFonts w:hint="eastAsia"/>
        </w:rPr>
        <w:instrText>)</w:instrText>
      </w:r>
      <w:r w:rsidR="00BE6C71" w:rsidRPr="00F2321B">
        <w:rPr>
          <w:rFonts w:hint="eastAsia"/>
        </w:rPr>
        <w:instrText>)</w:instrText>
      </w:r>
      <w:r w:rsidR="00BE6C71">
        <w:instrText xml:space="preserve"> </w:instrText>
      </w:r>
      <w:r w:rsidR="00BE6C71">
        <w:fldChar w:fldCharType="end"/>
      </w:r>
      <w:r>
        <w:rPr>
          <w:rFonts w:ascii="標楷體" w:eastAsia="標楷體" w:hAnsi="標楷體" w:hint="eastAsia"/>
        </w:rPr>
        <w:t>。</w:t>
      </w:r>
    </w:p>
    <w:p w14:paraId="065A38B4" w14:textId="77777777" w:rsidR="0022332E" w:rsidRPr="00E45962" w:rsidRDefault="00E45962" w:rsidP="001A7E7E">
      <w:pPr>
        <w:numPr>
          <w:ilvl w:val="0"/>
          <w:numId w:val="10"/>
        </w:numPr>
        <w:spacing w:beforeLines="300" w:before="1080" w:line="480" w:lineRule="auto"/>
        <w:ind w:left="482" w:hanging="482"/>
        <w:rPr>
          <w:rFonts w:ascii="標楷體" w:eastAsia="標楷體" w:hAnsi="標楷體"/>
          <w:b/>
          <w:i/>
        </w:rPr>
      </w:pPr>
      <w:r>
        <w:rPr>
          <w:rFonts w:ascii="標楷體" w:eastAsia="標楷體" w:hAnsi="標楷體" w:hint="eastAsia"/>
        </w:rPr>
        <w:t xml:space="preserve">設三次函數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</m:oMath>
      <w:r>
        <w:rPr>
          <w:rFonts w:ascii="標楷體" w:eastAsia="標楷體" w:hAnsi="標楷體" w:hint="eastAsia"/>
        </w:rPr>
        <w:t xml:space="preserve"> 的導函數為 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</m:e>
          <m:sup>
            <m: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/>
          </w:rPr>
          <m:t>=3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+2x-1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且在點 </w:t>
      </w:r>
      <m:oMath>
        <m:d>
          <m:dPr>
            <m:ctrlPr>
              <w:rPr>
                <w:rFonts w:ascii="Cambria Math" w:eastAsia="標楷體" w:hAnsi="Cambria Math"/>
              </w:rPr>
            </m:ctrlPr>
          </m:dPr>
          <m:e>
            <m:r>
              <w:rPr>
                <w:rFonts w:ascii="Cambria Math" w:eastAsia="標楷體" w:hAnsi="Cambria Math"/>
              </w:rPr>
              <m:t>1,f</m:t>
            </m:r>
            <m:d>
              <m:dPr>
                <m:ctrlPr>
                  <w:rPr>
                    <w:rFonts w:ascii="Cambria Math" w:eastAsia="標楷體" w:hAnsi="Cambria Math"/>
                    <w:i/>
                  </w:rPr>
                </m:ctrlPr>
              </m:dPr>
              <m:e>
                <m:r>
                  <w:rPr>
                    <w:rFonts w:ascii="Cambria Math" w:eastAsia="標楷體" w:hAnsi="Cambria Math"/>
                  </w:rPr>
                  <m:t>1</m:t>
                </m:r>
              </m:e>
            </m:d>
          </m:e>
        </m:d>
      </m:oMath>
      <w:r>
        <w:rPr>
          <w:rFonts w:ascii="標楷體" w:eastAsia="標楷體" w:hAnsi="標楷體" w:hint="eastAsia"/>
        </w:rPr>
        <w:t xml:space="preserve"> 的切線方程式為 </w:t>
      </w:r>
      <m:oMath>
        <m:r>
          <w:rPr>
            <w:rFonts w:ascii="Cambria Math" w:eastAsia="標楷體" w:hAnsi="Cambria Math" w:hint="eastAsia"/>
          </w:rPr>
          <m:t>4</m:t>
        </m:r>
        <m:r>
          <w:rPr>
            <w:rFonts w:ascii="Cambria Math" w:eastAsia="標楷體" w:hAnsi="Cambria Math"/>
          </w:rPr>
          <m:t>x-y+1=0</m:t>
        </m:r>
      </m:oMath>
      <w:r>
        <w:rPr>
          <w:rFonts w:ascii="新細明體" w:hAnsi="新細明體" w:hint="eastAsia"/>
        </w:rPr>
        <w:t>，</w:t>
      </w:r>
      <w:r w:rsidR="00BE6C71">
        <w:rPr>
          <w:rFonts w:ascii="新細明體" w:hAnsi="新細明體"/>
        </w:rPr>
        <w:br/>
      </w:r>
      <w:r>
        <w:rPr>
          <w:rFonts w:ascii="標楷體" w:eastAsia="標楷體" w:hAnsi="標楷體" w:hint="eastAsia"/>
        </w:rPr>
        <w:t xml:space="preserve">求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 w:hint="eastAsia"/>
              </w:rPr>
              <m:t>0</m:t>
            </m:r>
          </m:e>
        </m:d>
        <m:r>
          <w:rPr>
            <w:rFonts w:ascii="Cambria Math" w:eastAsia="標楷體" w:hAnsi="Cambria Math" w:hint="eastAsia"/>
          </w:rPr>
          <m:t>=</m:t>
        </m:r>
      </m:oMath>
      <w:r w:rsidR="00BE6C71">
        <w:fldChar w:fldCharType="begin"/>
      </w:r>
      <w:r w:rsidR="00BE6C71">
        <w:instrText xml:space="preserve"> </w:instrText>
      </w:r>
      <w:r w:rsidR="00BE6C71">
        <w:rPr>
          <w:rFonts w:ascii="新細明體" w:hAnsi="新細明體"/>
        </w:rPr>
        <w:instrText>eq</w:instrText>
      </w:r>
      <w:r w:rsidR="00BE6C71" w:rsidRPr="00F2321B">
        <w:rPr>
          <w:rFonts w:hint="eastAsia"/>
        </w:rPr>
        <w:instrText xml:space="preserve"> </w:instrText>
      </w:r>
      <w:r w:rsidR="00BE6C71" w:rsidRPr="005966CF">
        <w:rPr>
          <w:rFonts w:ascii="新細明體" w:hAnsi="新細明體" w:hint="eastAsia"/>
        </w:rPr>
        <w:instrText>\x\bo(</w:instrText>
      </w:r>
      <w:r w:rsidR="00BE6C71" w:rsidRPr="00F2321B">
        <w:rPr>
          <w:rFonts w:hint="eastAsia"/>
        </w:rPr>
        <w:instrText>\o(</w:instrText>
      </w:r>
      <w:r w:rsidR="00BE6C71">
        <w:rPr>
          <w:rFonts w:hint="eastAsia"/>
        </w:rPr>
        <w:instrText xml:space="preserve"> </w:instrText>
      </w:r>
      <w:r w:rsidR="00BE6C7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E6C71" w:rsidRPr="00F2321B">
        <w:rPr>
          <w:rFonts w:hint="eastAsia"/>
        </w:rPr>
        <w:instrText>,</w:instrText>
      </w:r>
      <w:r w:rsidR="00BE6C71">
        <w:instrText xml:space="preserve"> </w:instrText>
      </w:r>
      <w:r w:rsidR="00BE6C71">
        <w:rPr>
          <w:rFonts w:hint="eastAsia"/>
        </w:rPr>
        <w:instrText xml:space="preserve"> </w:instrText>
      </w:r>
      <w:r w:rsidR="005212A5">
        <w:instrText>31</w:instrText>
      </w:r>
      <w:r w:rsidR="00BE6C71">
        <w:instrText xml:space="preserve">  </w:instrText>
      </w:r>
      <w:r w:rsidR="00BE6C71" w:rsidRPr="00F2321B">
        <w:rPr>
          <w:rFonts w:hint="eastAsia"/>
        </w:rPr>
        <w:instrText>) )</w:instrText>
      </w:r>
      <w:r w:rsidR="00BE6C71">
        <w:instrText xml:space="preserve"> </w:instrText>
      </w:r>
      <w:r w:rsidR="00BE6C71">
        <w:fldChar w:fldCharType="end"/>
      </w:r>
      <w:r>
        <w:rPr>
          <w:rFonts w:ascii="標楷體" w:eastAsia="標楷體" w:hAnsi="標楷體" w:hint="eastAsia"/>
        </w:rPr>
        <w:t>。</w:t>
      </w:r>
    </w:p>
    <w:p w14:paraId="4E3E08FD" w14:textId="77777777" w:rsidR="00421156" w:rsidRDefault="00421156" w:rsidP="0020668B">
      <w:pPr>
        <w:numPr>
          <w:ilvl w:val="0"/>
          <w:numId w:val="10"/>
        </w:numPr>
        <w:spacing w:beforeLines="300" w:before="1080" w:line="480" w:lineRule="auto"/>
        <w:ind w:left="482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設函數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x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+x</m:t>
        </m:r>
      </m:oMath>
      <w:r>
        <w:rPr>
          <w:rFonts w:ascii="新細明體" w:hAnsi="新細明體" w:hint="eastAsia"/>
        </w:rPr>
        <w:t>，</w:t>
      </w:r>
      <m:oMath>
        <m:r>
          <w:rPr>
            <w:rFonts w:ascii="Cambria Math" w:eastAsia="標楷體" w:hAnsi="Cambria Math"/>
          </w:rPr>
          <m:t>g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2x+1</m:t>
        </m:r>
      </m:oMath>
      <w:r w:rsidR="00F21C70"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d>
          <m:dPr>
            <m:ctrlPr>
              <w:rPr>
                <w:rFonts w:ascii="Cambria Math" w:eastAsia="標楷體" w:hAnsi="Cambria Math"/>
              </w:rPr>
            </m:ctrlPr>
          </m:dPr>
          <m:e>
            <m:r>
              <w:rPr>
                <w:rFonts w:ascii="Cambria Math" w:eastAsia="標楷體" w:hAnsi="Cambria Math"/>
              </w:rPr>
              <m:t>f∘g</m:t>
            </m:r>
            <m:ctrlPr>
              <w:rPr>
                <w:rFonts w:ascii="Cambria Math" w:eastAsia="標楷體" w:hAnsi="Cambria Math"/>
                <w:i/>
              </w:rPr>
            </m:ctrlPr>
          </m:e>
        </m:d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2</m:t>
            </m:r>
          </m:e>
        </m:d>
        <m:r>
          <w:rPr>
            <w:rFonts w:ascii="Cambria Math" w:eastAsia="標楷體" w:hAnsi="Cambria Math"/>
          </w:rPr>
          <m:t>=</m:t>
        </m:r>
      </m:oMath>
      <w:r w:rsidR="00FC0946">
        <w:fldChar w:fldCharType="begin"/>
      </w:r>
      <w:r w:rsidR="00FC0946">
        <w:instrText xml:space="preserve"> </w:instrText>
      </w:r>
      <w:r w:rsidR="00FC0946">
        <w:rPr>
          <w:rFonts w:ascii="新細明體" w:hAnsi="新細明體"/>
        </w:rPr>
        <w:instrText>eq</w:instrText>
      </w:r>
      <w:r w:rsidR="00FC0946" w:rsidRPr="00F2321B">
        <w:rPr>
          <w:rFonts w:hint="eastAsia"/>
        </w:rPr>
        <w:instrText xml:space="preserve"> </w:instrText>
      </w:r>
      <w:r w:rsidR="00FC0946" w:rsidRPr="005966CF">
        <w:rPr>
          <w:rFonts w:ascii="新細明體" w:hAnsi="新細明體" w:hint="eastAsia"/>
        </w:rPr>
        <w:instrText>\x\bo(</w:instrText>
      </w:r>
      <w:r w:rsidR="00FC0946" w:rsidRPr="00F2321B">
        <w:rPr>
          <w:rFonts w:hint="eastAsia"/>
        </w:rPr>
        <w:instrText>\o(</w:instrText>
      </w:r>
      <w:r w:rsidR="00FC094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946" w:rsidRPr="00F2321B">
        <w:rPr>
          <w:rFonts w:hint="eastAsia"/>
        </w:rPr>
        <w:instrText>,</w:instrText>
      </w:r>
      <w:r w:rsidR="00FC0946">
        <w:instrText xml:space="preserve"> 3</w:instrText>
      </w:r>
      <w:r w:rsidR="005212A5">
        <w:instrText>2</w:instrText>
      </w:r>
      <w:r w:rsidR="00FC0946">
        <w:instrText xml:space="preserve">  </w:instrText>
      </w:r>
      <w:r w:rsidR="00FC0946" w:rsidRPr="00F2321B">
        <w:rPr>
          <w:rFonts w:hint="eastAsia"/>
        </w:rPr>
        <w:instrText>) \o(</w:instrText>
      </w:r>
      <w:r w:rsidR="00FC094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946" w:rsidRPr="00F2321B">
        <w:rPr>
          <w:rFonts w:hint="eastAsia"/>
        </w:rPr>
        <w:instrText>,</w:instrText>
      </w:r>
      <w:r w:rsidR="005212A5">
        <w:instrText xml:space="preserve"> 33</w:instrText>
      </w:r>
      <w:r w:rsidR="00FC0946">
        <w:instrText xml:space="preserve">  </w:instrText>
      </w:r>
      <w:r w:rsidR="00FC0946">
        <w:rPr>
          <w:rFonts w:hint="eastAsia"/>
        </w:rPr>
        <w:instrText>)</w:instrText>
      </w:r>
      <w:r w:rsidR="00FC0946" w:rsidRPr="00F2321B">
        <w:rPr>
          <w:rFonts w:hint="eastAsia"/>
        </w:rPr>
        <w:instrText>)</w:instrText>
      </w:r>
      <w:r w:rsidR="00FC0946">
        <w:instrText xml:space="preserve"> </w:instrText>
      </w:r>
      <w:r w:rsidR="00FC0946">
        <w:fldChar w:fldCharType="end"/>
      </w:r>
      <w:r>
        <w:rPr>
          <w:rFonts w:ascii="標楷體" w:eastAsia="標楷體" w:hAnsi="標楷體" w:hint="eastAsia"/>
        </w:rPr>
        <w:t>。</w:t>
      </w:r>
    </w:p>
    <w:p w14:paraId="3CEBA335" w14:textId="77777777" w:rsidR="0022332E" w:rsidRPr="008079CF" w:rsidRDefault="00BF76E2" w:rsidP="0020668B">
      <w:pPr>
        <w:numPr>
          <w:ilvl w:val="0"/>
          <w:numId w:val="10"/>
        </w:numPr>
        <w:spacing w:beforeLines="300" w:before="1080" w:line="480" w:lineRule="auto"/>
        <w:ind w:left="482" w:hanging="482"/>
        <w:rPr>
          <w:rFonts w:ascii="標楷體" w:eastAsia="標楷體" w:hAnsi="標楷體"/>
        </w:rPr>
      </w:pPr>
      <m:oMath>
        <m:func>
          <m:funcPr>
            <m:ctrlPr>
              <w:rPr>
                <w:rFonts w:ascii="Cambria Math" w:eastAsia="標楷體" w:hAnsi="Cambria Math"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  <w:sz w:val="28"/>
                  </w:rPr>
                  <m:t>n→∞</m:t>
                </m:r>
              </m:lim>
            </m:limLow>
          </m:fName>
          <m:e>
            <m:r>
              <w:rPr>
                <w:rFonts w:ascii="Cambria Math" w:eastAsia="標楷體" w:hAnsi="Cambria Math"/>
                <w:sz w:val="28"/>
              </w:rPr>
              <m:t xml:space="preserve"> </m:t>
            </m:r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</w:rPr>
                  <m:t xml:space="preserve">5 ∙ 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</w:rPr>
                      <m:t>n+1</m:t>
                    </m:r>
                  </m:sup>
                </m:sSup>
                <m:r>
                  <w:rPr>
                    <w:rFonts w:ascii="Cambria Math" w:eastAsia="標楷體" w:hAnsi="Cambria Math"/>
                    <w:sz w:val="28"/>
                  </w:rPr>
                  <m:t xml:space="preserve"> - 6 ∙ 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</w:rPr>
                      <m:t>n-1</m:t>
                    </m:r>
                  </m:sup>
                </m:sSup>
              </m:num>
              <m:den>
                <m:r>
                  <w:rPr>
                    <w:rFonts w:ascii="Cambria Math" w:eastAsia="標楷體" w:hAnsi="Cambria Math"/>
                    <w:sz w:val="28"/>
                  </w:rPr>
                  <m:t xml:space="preserve"> 7 ∙ 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</w:rPr>
                      <m:t>n-1</m:t>
                    </m:r>
                  </m:sup>
                </m:sSup>
                <m:r>
                  <w:rPr>
                    <w:rFonts w:ascii="Cambria Math" w:eastAsia="標楷體" w:hAnsi="Cambria Math"/>
                    <w:sz w:val="28"/>
                  </w:rPr>
                  <m:t xml:space="preserve"> + 2 ∙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</w:rPr>
                      <m:t xml:space="preserve"> 4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</w:rPr>
                      <m:t>n+1</m:t>
                    </m:r>
                  </m:sup>
                </m:sSup>
                <m:r>
                  <w:rPr>
                    <w:rFonts w:ascii="Cambria Math" w:eastAsia="標楷體" w:hAnsi="Cambria Math"/>
                    <w:sz w:val="28"/>
                  </w:rPr>
                  <m:t xml:space="preserve"> </m:t>
                </m:r>
              </m:den>
            </m:f>
          </m:e>
        </m:func>
        <m:r>
          <w:rPr>
            <w:rFonts w:ascii="Cambria Math" w:eastAsia="標楷體" w:hAnsi="Cambria Math"/>
            <w:sz w:val="28"/>
          </w:rPr>
          <m:t xml:space="preserve"> =</m:t>
        </m:r>
      </m:oMath>
      <w:r w:rsidR="00FC0946">
        <w:fldChar w:fldCharType="begin"/>
      </w:r>
      <w:r w:rsidR="00FC0946">
        <w:instrText xml:space="preserve"> </w:instrText>
      </w:r>
      <w:r w:rsidR="00FC0946">
        <w:rPr>
          <w:rFonts w:ascii="新細明體" w:hAnsi="新細明體"/>
        </w:rPr>
        <w:instrText>eq</w:instrText>
      </w:r>
      <w:r w:rsidR="00FC0946" w:rsidRPr="00F2321B">
        <w:rPr>
          <w:rFonts w:hint="eastAsia"/>
        </w:rPr>
        <w:instrText xml:space="preserve"> </w:instrText>
      </w:r>
      <w:r w:rsidR="00FC0946" w:rsidRPr="005966CF">
        <w:rPr>
          <w:rFonts w:ascii="新細明體" w:hAnsi="新細明體" w:hint="eastAsia"/>
        </w:rPr>
        <w:instrText>\x\bo(</w:instrText>
      </w:r>
      <w:r w:rsidR="00FC0946" w:rsidRPr="00F2321B">
        <w:rPr>
          <w:rFonts w:hint="eastAsia"/>
        </w:rPr>
        <w:instrText>\F(</w:instrText>
      </w:r>
      <w:r w:rsidR="00FC0946">
        <w:rPr>
          <w:rFonts w:hint="eastAsia"/>
        </w:rPr>
        <w:instrText xml:space="preserve"> </w:instrText>
      </w:r>
      <w:r w:rsidR="00FC0946" w:rsidRPr="00F2321B">
        <w:rPr>
          <w:rFonts w:hint="eastAsia"/>
        </w:rPr>
        <w:instrText>\o(</w:instrText>
      </w:r>
      <w:r w:rsidR="00FC094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946" w:rsidRPr="00F2321B">
        <w:rPr>
          <w:rFonts w:hint="eastAsia"/>
        </w:rPr>
        <w:instrText>,</w:instrText>
      </w:r>
      <w:r w:rsidR="00FC0946">
        <w:instrText xml:space="preserve"> 3</w:instrText>
      </w:r>
      <w:r w:rsidR="005212A5">
        <w:instrText>4</w:instrText>
      </w:r>
      <w:r w:rsidR="00FC0946">
        <w:instrText xml:space="preserve">  </w:instrText>
      </w:r>
      <w:r w:rsidR="00FC0946" w:rsidRPr="00F2321B">
        <w:rPr>
          <w:rFonts w:hint="eastAsia"/>
        </w:rPr>
        <w:instrText>)</w:instrText>
      </w:r>
      <w:r w:rsidR="00FC0946" w:rsidRPr="00EC02A6">
        <w:rPr>
          <w:rFonts w:hint="eastAsia"/>
        </w:rPr>
        <w:instrText xml:space="preserve"> </w:instrText>
      </w:r>
      <w:r w:rsidR="00FC0946" w:rsidRPr="00F2321B">
        <w:rPr>
          <w:rFonts w:hint="eastAsia"/>
        </w:rPr>
        <w:instrText>\o(</w:instrText>
      </w:r>
      <w:r w:rsidR="00FC094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946" w:rsidRPr="00F2321B">
        <w:rPr>
          <w:rFonts w:hint="eastAsia"/>
        </w:rPr>
        <w:instrText>,</w:instrText>
      </w:r>
      <w:r w:rsidR="005212A5">
        <w:instrText xml:space="preserve"> 35</w:instrText>
      </w:r>
      <w:r w:rsidR="00FC0946">
        <w:instrText xml:space="preserve">  </w:instrText>
      </w:r>
      <w:r w:rsidR="00FC0946" w:rsidRPr="00F2321B">
        <w:rPr>
          <w:rFonts w:hint="eastAsia"/>
        </w:rPr>
        <w:instrText>)</w:instrText>
      </w:r>
      <w:r w:rsidR="00FC0946">
        <w:rPr>
          <w:rFonts w:hint="eastAsia"/>
        </w:rPr>
        <w:instrText xml:space="preserve">, </w:instrText>
      </w:r>
      <w:r w:rsidR="00FC0946" w:rsidRPr="00F2321B">
        <w:rPr>
          <w:rFonts w:hint="eastAsia"/>
        </w:rPr>
        <w:instrText>\o(</w:instrText>
      </w:r>
      <w:r w:rsidR="00FC094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946" w:rsidRPr="00F2321B">
        <w:rPr>
          <w:rFonts w:hint="eastAsia"/>
        </w:rPr>
        <w:instrText>,</w:instrText>
      </w:r>
      <w:r w:rsidR="005212A5">
        <w:instrText xml:space="preserve"> 36</w:instrText>
      </w:r>
      <w:r w:rsidR="00FC0946">
        <w:instrText xml:space="preserve">  </w:instrText>
      </w:r>
      <w:r w:rsidR="00FC0946" w:rsidRPr="00F2321B">
        <w:rPr>
          <w:rFonts w:hint="eastAsia"/>
        </w:rPr>
        <w:instrText>)</w:instrText>
      </w:r>
      <w:r w:rsidR="00FC0946">
        <w:rPr>
          <w:rFonts w:hint="eastAsia"/>
        </w:rPr>
        <w:instrText xml:space="preserve"> </w:instrText>
      </w:r>
      <w:r w:rsidR="00FC0946" w:rsidRPr="00F2321B">
        <w:rPr>
          <w:rFonts w:hint="eastAsia"/>
        </w:rPr>
        <w:instrText>\o(</w:instrText>
      </w:r>
      <w:r w:rsidR="00FC094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0946" w:rsidRPr="00F2321B">
        <w:rPr>
          <w:rFonts w:hint="eastAsia"/>
        </w:rPr>
        <w:instrText>,</w:instrText>
      </w:r>
      <w:r w:rsidR="005212A5">
        <w:instrText xml:space="preserve"> 37</w:instrText>
      </w:r>
      <w:r w:rsidR="00FC0946">
        <w:instrText xml:space="preserve">  </w:instrText>
      </w:r>
      <w:r w:rsidR="00FC0946" w:rsidRPr="00F2321B">
        <w:rPr>
          <w:rFonts w:hint="eastAsia"/>
        </w:rPr>
        <w:instrText>))</w:instrText>
      </w:r>
      <w:r w:rsidR="00FC0946">
        <w:instrText xml:space="preserve">) </w:instrText>
      </w:r>
      <w:r w:rsidR="00FC0946">
        <w:fldChar w:fldCharType="end"/>
      </w:r>
      <w:r w:rsidR="00622435">
        <w:rPr>
          <w:rFonts w:ascii="標楷體" w:eastAsia="標楷體" w:hAnsi="標楷體" w:hint="eastAsia"/>
        </w:rPr>
        <w:t>。</w:t>
      </w:r>
      <w:r w:rsidR="00FA4630">
        <w:rPr>
          <w:rFonts w:ascii="標楷體" w:eastAsia="標楷體" w:hAnsi="標楷體" w:hint="eastAsia"/>
        </w:rPr>
        <w:t>(</w:t>
      </w:r>
      <w:r w:rsidR="00FA4630">
        <w:rPr>
          <w:rFonts w:ascii="標楷體" w:eastAsia="標楷體" w:hAnsi="標楷體"/>
        </w:rPr>
        <w:t>化為最簡分數)</w:t>
      </w:r>
    </w:p>
    <w:p w14:paraId="36E1052A" w14:textId="77777777" w:rsidR="00BA791A" w:rsidRPr="005905DA" w:rsidRDefault="0070380D" w:rsidP="005645AE">
      <w:pPr>
        <w:numPr>
          <w:ilvl w:val="0"/>
          <w:numId w:val="10"/>
        </w:numPr>
        <w:spacing w:beforeLines="300" w:before="1080" w:line="480" w:lineRule="auto"/>
        <w:ind w:left="482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若 </w:t>
      </w: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r>
              <w:rPr>
                <w:rFonts w:ascii="Cambria Math" w:eastAsia="標楷體" w:hAnsi="Cambria Math"/>
              </w:rPr>
              <m:t>(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</w:rPr>
                  <m:t xml:space="preserve">+kn+2 </m:t>
                </m:r>
              </m:e>
            </m:rad>
            <m:r>
              <w:rPr>
                <w:rFonts w:ascii="Cambria Math" w:eastAsia="標楷體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</w:rPr>
                  <m:t xml:space="preserve">+2n+3 </m:t>
                </m:r>
              </m:e>
            </m:rad>
            <m:r>
              <w:rPr>
                <w:rFonts w:ascii="Cambria Math" w:eastAsia="標楷體" w:hAnsi="Cambria Math"/>
              </w:rPr>
              <m:t>)</m:t>
            </m:r>
          </m:e>
        </m:func>
        <m:r>
          <w:rPr>
            <w:rFonts w:ascii="Cambria Math" w:eastAsia="標楷體" w:hAnsi="Cambria Math"/>
          </w:rPr>
          <m:t>=3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r>
          <w:rPr>
            <w:rFonts w:ascii="Cambria Math" w:eastAsia="標楷體" w:hAnsi="Cambria Math"/>
          </w:rPr>
          <m:t>k=</m:t>
        </m:r>
      </m:oMath>
      <w:r w:rsidR="00533075">
        <w:fldChar w:fldCharType="begin"/>
      </w:r>
      <w:r w:rsidR="00533075">
        <w:instrText xml:space="preserve"> </w:instrText>
      </w:r>
      <w:r w:rsidR="00533075">
        <w:rPr>
          <w:rFonts w:ascii="新細明體" w:hAnsi="新細明體"/>
        </w:rPr>
        <w:instrText>eq</w:instrText>
      </w:r>
      <w:r w:rsidR="00533075" w:rsidRPr="00F2321B">
        <w:rPr>
          <w:rFonts w:hint="eastAsia"/>
        </w:rPr>
        <w:instrText xml:space="preserve"> </w:instrText>
      </w:r>
      <w:r w:rsidR="00533075" w:rsidRPr="005966CF">
        <w:rPr>
          <w:rFonts w:ascii="新細明體" w:hAnsi="新細明體" w:hint="eastAsia"/>
        </w:rPr>
        <w:instrText>\x\bo(</w:instrText>
      </w:r>
      <w:r w:rsidR="00533075" w:rsidRPr="00F2321B">
        <w:rPr>
          <w:rFonts w:hint="eastAsia"/>
        </w:rPr>
        <w:instrText>\o(</w:instrText>
      </w:r>
      <w:r w:rsidR="00533075">
        <w:rPr>
          <w:rFonts w:hint="eastAsia"/>
        </w:rPr>
        <w:instrText xml:space="preserve"> </w:instrText>
      </w:r>
      <w:r w:rsidR="0053307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33075" w:rsidRPr="00F2321B">
        <w:rPr>
          <w:rFonts w:hint="eastAsia"/>
        </w:rPr>
        <w:instrText>,</w:instrText>
      </w:r>
      <w:r w:rsidR="00533075">
        <w:instrText xml:space="preserve"> </w:instrText>
      </w:r>
      <w:r w:rsidR="00533075">
        <w:rPr>
          <w:rFonts w:hint="eastAsia"/>
        </w:rPr>
        <w:instrText xml:space="preserve"> </w:instrText>
      </w:r>
      <w:r w:rsidR="005212A5">
        <w:instrText>38</w:instrText>
      </w:r>
      <w:r w:rsidR="00533075">
        <w:instrText xml:space="preserve">  </w:instrText>
      </w:r>
      <w:r w:rsidR="00533075" w:rsidRPr="00F2321B">
        <w:rPr>
          <w:rFonts w:hint="eastAsia"/>
        </w:rPr>
        <w:instrText>) )</w:instrText>
      </w:r>
      <w:r w:rsidR="00533075">
        <w:instrText xml:space="preserve"> </w:instrText>
      </w:r>
      <w:r w:rsidR="00533075">
        <w:fldChar w:fldCharType="end"/>
      </w:r>
      <w:r>
        <w:rPr>
          <w:rFonts w:ascii="標楷體" w:eastAsia="標楷體" w:hAnsi="標楷體" w:hint="eastAsia"/>
        </w:rPr>
        <w:t>。</w:t>
      </w:r>
    </w:p>
    <w:p w14:paraId="718FFF16" w14:textId="77777777" w:rsidR="00C93608" w:rsidRPr="008451DB" w:rsidRDefault="00387B58" w:rsidP="00583755">
      <w:pPr>
        <w:numPr>
          <w:ilvl w:val="0"/>
          <w:numId w:val="10"/>
        </w:numPr>
        <w:spacing w:beforeLines="300" w:before="1080" w:line="480" w:lineRule="auto"/>
        <w:jc w:val="both"/>
        <w:rPr>
          <w:rFonts w:ascii="標楷體" w:eastAsia="標楷體" w:hAnsi="標楷體"/>
          <w:b/>
        </w:rPr>
      </w:pPr>
      <w:r w:rsidRPr="00583755">
        <w:rPr>
          <w:rFonts w:ascii="標楷體" w:eastAsia="標楷體" w:hAnsi="標楷體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30C8B15" wp14:editId="23407BC6">
                <wp:simplePos x="0" y="0"/>
                <wp:positionH relativeFrom="margin">
                  <wp:align>right</wp:align>
                </wp:positionH>
                <wp:positionV relativeFrom="paragraph">
                  <wp:posOffset>397510</wp:posOffset>
                </wp:positionV>
                <wp:extent cx="381000" cy="1404620"/>
                <wp:effectExtent l="0" t="0" r="0" b="0"/>
                <wp:wrapSquare wrapText="bothSides"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628CFE" w14:textId="77777777" w:rsidR="00583755" w:rsidRDefault="00583755" w:rsidP="00583755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二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82A39A5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-21.2pt;margin-top:31.3pt;width:30pt;height:110.6pt;z-index:2516613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" stroked="f">
                <v:textbox style="mso-fit-shape-to-text:t">
                  <w:txbxContent>
                    <w:p w:rsidR="00583755" w:rsidRDefault="00583755" w:rsidP="00583755">
                      <w:r>
                        <w:rPr>
                          <w:rFonts w:hint="eastAsia"/>
                        </w:rPr>
                        <w:t>數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甲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二</w:t>
                      </w:r>
                      <w:r>
                        <w:br/>
                      </w:r>
                      <w:r>
                        <w:t>頁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823022">
        <w:rPr>
          <w:rFonts w:ascii="標楷體" w:eastAsia="標楷體" w:hAnsi="標楷體" w:hint="eastAsia"/>
        </w:rPr>
        <w:t>設</w:t>
      </w:r>
      <w:r w:rsidR="008451DB">
        <w:rPr>
          <w:rFonts w:ascii="標楷體" w:eastAsia="標楷體" w:hAnsi="標楷體" w:hint="eastAsia"/>
        </w:rPr>
        <w:t>函數</w:t>
      </w:r>
      <w:r w:rsidR="00823022">
        <w:rPr>
          <w:rFonts w:ascii="標楷體" w:eastAsia="標楷體" w:hAnsi="標楷體" w:hint="eastAsia"/>
        </w:rPr>
        <w:t xml:space="preserve">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 w:hint="eastAsia"/>
          </w:rPr>
          <m:t>=</m:t>
        </m:r>
        <m:d>
          <m:dPr>
            <m:begChr m:val="{"/>
            <m:endChr m:val=""/>
            <m:ctrlPr>
              <w:rPr>
                <w:rFonts w:ascii="Cambria Math" w:eastAsia="標楷體" w:hAnsi="Cambria Math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</w:rPr>
                      <m:t xml:space="preserve"> k</m:t>
                    </m:r>
                    <m:sSup>
                      <m:sSupPr>
                        <m:ctrlPr>
                          <w:rPr>
                            <w:rFonts w:ascii="Cambria Math" w:eastAsia="標楷體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標楷體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標楷體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標楷體" w:hAnsi="Cambria Math"/>
                      </w:rPr>
                      <m:t xml:space="preserve">+x-4k-2 </m:t>
                    </m:r>
                  </m:num>
                  <m:den>
                    <m:r>
                      <w:rPr>
                        <w:rFonts w:ascii="Cambria Math" w:eastAsia="標楷體" w:hAnsi="Cambria Math"/>
                      </w:rPr>
                      <m:t>x-2</m:t>
                    </m:r>
                  </m:den>
                </m:f>
                <m:r>
                  <w:rPr>
                    <w:rFonts w:ascii="Cambria Math" w:eastAsia="標楷體" w:hAnsi="Cambria Math"/>
                  </w:rPr>
                  <m:t xml:space="preserve"> ,  x≠2</m:t>
                </m:r>
              </m:e>
              <m:e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標楷體" w:hAnsi="Cambria Math"/>
                  </w:rPr>
                  <m:t xml:space="preserve"> 3       </m:t>
                </m:r>
                <m:r>
                  <w:rPr>
                    <w:rFonts w:ascii="Cambria Math" w:eastAsia="標楷體" w:hAnsi="Cambria Math" w:hint="eastAsia"/>
                  </w:rPr>
                  <m:t xml:space="preserve"> </m:t>
                </m:r>
                <m:r>
                  <w:rPr>
                    <w:rFonts w:ascii="Cambria Math" w:eastAsia="標楷體" w:hAnsi="Cambria Math"/>
                  </w:rPr>
                  <m:t xml:space="preserve"> ,  x=2</m:t>
                </m:r>
              </m:e>
            </m:eqArr>
          </m:e>
        </m:d>
      </m:oMath>
      <w:r w:rsidR="00823022">
        <w:rPr>
          <w:rFonts w:ascii="新細明體" w:hAnsi="新細明體" w:hint="eastAsia"/>
        </w:rPr>
        <w:t>，</w:t>
      </w:r>
      <w:r w:rsidR="00823022">
        <w:rPr>
          <w:rFonts w:ascii="標楷體" w:eastAsia="標楷體" w:hAnsi="標楷體" w:hint="eastAsia"/>
        </w:rPr>
        <w:t xml:space="preserve">若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</m:oMath>
      <w:r w:rsidR="00823022">
        <w:rPr>
          <w:rFonts w:ascii="標楷體" w:eastAsia="標楷體" w:hAnsi="標楷體" w:hint="eastAsia"/>
        </w:rPr>
        <w:t xml:space="preserve"> </w:t>
      </w:r>
      <w:r w:rsidR="008451DB">
        <w:rPr>
          <w:rFonts w:ascii="標楷體" w:eastAsia="標楷體" w:hAnsi="標楷體"/>
        </w:rPr>
        <w:t>在</w:t>
      </w:r>
      <m:oMath>
        <m:r>
          <w:rPr>
            <w:rFonts w:ascii="Cambria Math" w:eastAsia="標楷體" w:hAnsi="Cambria Math"/>
          </w:rPr>
          <m:t xml:space="preserve">  x=2</m:t>
        </m:r>
      </m:oMath>
      <w:r w:rsidR="008451DB">
        <w:rPr>
          <w:rFonts w:ascii="標楷體" w:eastAsia="標楷體" w:hAnsi="標楷體" w:hint="eastAsia"/>
        </w:rPr>
        <w:t xml:space="preserve"> </w:t>
      </w:r>
      <w:r w:rsidR="008451DB">
        <w:rPr>
          <w:rFonts w:ascii="標楷體" w:eastAsia="標楷體" w:hAnsi="標楷體"/>
        </w:rPr>
        <w:t>連續</w:t>
      </w:r>
      <w:r w:rsidR="00823022">
        <w:rPr>
          <w:rFonts w:ascii="新細明體" w:hAnsi="新細明體" w:hint="eastAsia"/>
        </w:rPr>
        <w:t>，</w:t>
      </w:r>
      <w:r w:rsidR="00823022">
        <w:rPr>
          <w:rFonts w:ascii="標楷體" w:eastAsia="標楷體" w:hAnsi="標楷體" w:hint="eastAsia"/>
        </w:rPr>
        <w:t>則</w:t>
      </w:r>
      <w:r w:rsidR="001A4E32">
        <w:rPr>
          <w:rFonts w:ascii="標楷體" w:eastAsia="標楷體" w:hAnsi="標楷體" w:hint="eastAsia"/>
        </w:rPr>
        <w:t xml:space="preserve"> </w:t>
      </w:r>
      <m:oMath>
        <m:r>
          <w:rPr>
            <w:rFonts w:ascii="Cambria Math" w:eastAsia="標楷體" w:hAnsi="Cambria Math"/>
          </w:rPr>
          <m:t>k</m:t>
        </m:r>
        <m:r>
          <w:rPr>
            <w:rFonts w:ascii="Cambria Math" w:eastAsia="標楷體" w:hAnsi="Cambria Math" w:hint="eastAsia"/>
          </w:rPr>
          <m:t>=</m:t>
        </m:r>
      </m:oMath>
      <w:r w:rsidR="008451DB">
        <w:fldChar w:fldCharType="begin"/>
      </w:r>
      <w:r w:rsidR="008451DB">
        <w:instrText xml:space="preserve"> </w:instrText>
      </w:r>
      <w:r w:rsidR="008451DB">
        <w:rPr>
          <w:rFonts w:ascii="新細明體" w:hAnsi="新細明體"/>
        </w:rPr>
        <w:instrText>eq</w:instrText>
      </w:r>
      <w:r w:rsidR="008451DB" w:rsidRPr="00F2321B">
        <w:rPr>
          <w:rFonts w:hint="eastAsia"/>
        </w:rPr>
        <w:instrText xml:space="preserve"> </w:instrText>
      </w:r>
      <w:r w:rsidR="008451DB" w:rsidRPr="005966CF">
        <w:rPr>
          <w:rFonts w:ascii="新細明體" w:hAnsi="新細明體" w:hint="eastAsia"/>
        </w:rPr>
        <w:instrText>\x\bo(</w:instrText>
      </w:r>
      <w:r w:rsidR="008451DB" w:rsidRPr="00F2321B">
        <w:rPr>
          <w:rFonts w:hint="eastAsia"/>
        </w:rPr>
        <w:instrText>\F(</w:instrText>
      </w:r>
      <w:r w:rsidR="008451DB" w:rsidRPr="00EC02A6">
        <w:rPr>
          <w:rFonts w:hint="eastAsia"/>
        </w:rPr>
        <w:instrText xml:space="preserve"> </w:instrText>
      </w:r>
      <w:r w:rsidR="008451DB" w:rsidRPr="00F2321B">
        <w:rPr>
          <w:rFonts w:hint="eastAsia"/>
        </w:rPr>
        <w:instrText>\o(</w:instrText>
      </w:r>
      <w:r w:rsidR="00845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451DB" w:rsidRPr="00F2321B">
        <w:rPr>
          <w:rFonts w:hint="eastAsia"/>
        </w:rPr>
        <w:instrText>,</w:instrText>
      </w:r>
      <w:r w:rsidR="008451DB">
        <w:instrText xml:space="preserve"> </w:instrText>
      </w:r>
      <w:r w:rsidR="00FA5D48">
        <w:instrText>39</w:instrText>
      </w:r>
      <w:r w:rsidR="008451DB">
        <w:instrText xml:space="preserve">  </w:instrText>
      </w:r>
      <w:r w:rsidR="008451DB" w:rsidRPr="00F2321B">
        <w:rPr>
          <w:rFonts w:hint="eastAsia"/>
        </w:rPr>
        <w:instrText>)</w:instrText>
      </w:r>
      <w:r w:rsidR="008451DB">
        <w:rPr>
          <w:rFonts w:hint="eastAsia"/>
        </w:rPr>
        <w:instrText xml:space="preserve">, </w:instrText>
      </w:r>
      <w:r w:rsidR="008451DB" w:rsidRPr="00F2321B">
        <w:rPr>
          <w:rFonts w:hint="eastAsia"/>
        </w:rPr>
        <w:instrText>\o(</w:instrText>
      </w:r>
      <w:r w:rsidR="00845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451DB" w:rsidRPr="00F2321B">
        <w:rPr>
          <w:rFonts w:hint="eastAsia"/>
        </w:rPr>
        <w:instrText>,</w:instrText>
      </w:r>
      <w:r w:rsidR="008451DB">
        <w:instrText xml:space="preserve"> 4</w:instrText>
      </w:r>
      <w:r w:rsidR="00FA5D48">
        <w:instrText>0</w:instrText>
      </w:r>
      <w:r w:rsidR="008451DB">
        <w:instrText xml:space="preserve">  </w:instrText>
      </w:r>
      <w:r w:rsidR="008451DB" w:rsidRPr="00F2321B">
        <w:rPr>
          <w:rFonts w:hint="eastAsia"/>
        </w:rPr>
        <w:instrText>))</w:instrText>
      </w:r>
      <w:r w:rsidR="008451DB">
        <w:instrText xml:space="preserve">) </w:instrText>
      </w:r>
      <w:r w:rsidR="008451DB">
        <w:fldChar w:fldCharType="end"/>
      </w:r>
      <w:r w:rsidR="00823022">
        <w:rPr>
          <w:rFonts w:ascii="標楷體" w:eastAsia="標楷體" w:hAnsi="標楷體" w:hint="eastAsia"/>
        </w:rPr>
        <w:t>。</w:t>
      </w:r>
      <w:r w:rsidR="004C57B9">
        <w:rPr>
          <w:rFonts w:ascii="標楷體" w:eastAsia="標楷體" w:hAnsi="標楷體" w:hint="eastAsia"/>
        </w:rPr>
        <w:t>(</w:t>
      </w:r>
      <w:r w:rsidR="004C57B9">
        <w:rPr>
          <w:rFonts w:ascii="標楷體" w:eastAsia="標楷體" w:hAnsi="標楷體"/>
        </w:rPr>
        <w:t>化為最簡分數)</w:t>
      </w:r>
    </w:p>
    <w:p w14:paraId="3C39DF3C" w14:textId="77777777" w:rsidR="0022332E" w:rsidRPr="008451DB" w:rsidRDefault="00912F8B" w:rsidP="00E5692C">
      <w:pPr>
        <w:numPr>
          <w:ilvl w:val="0"/>
          <w:numId w:val="10"/>
        </w:numPr>
        <w:spacing w:beforeLines="200" w:before="720" w:line="480" w:lineRule="auto"/>
        <w:ind w:left="482" w:hanging="482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</w:rPr>
        <w:lastRenderedPageBreak/>
        <w:t xml:space="preserve">已知 </w:t>
      </w:r>
      <m:oMath>
        <m:limLow>
          <m:limLowPr>
            <m:ctrlPr>
              <w:rPr>
                <w:rFonts w:ascii="Cambria Math" w:eastAsia="標楷體" w:hAnsi="Cambria Math"/>
              </w:rPr>
            </m:ctrlPr>
          </m:limLowPr>
          <m:e>
            <m:r>
              <m:rPr>
                <m:sty m:val="p"/>
              </m:rPr>
              <w:rPr>
                <w:rFonts w:ascii="Cambria Math" w:eastAsia="標楷體" w:hAnsi="Cambria Math"/>
              </w:rPr>
              <m:t>lim</m:t>
            </m:r>
          </m:e>
          <m:lim>
            <m:r>
              <w:rPr>
                <w:rFonts w:ascii="Cambria Math" w:eastAsia="標楷體" w:hAnsi="Cambria Math"/>
              </w:rPr>
              <m:t>n→∞</m:t>
            </m:r>
          </m:lim>
        </m:limLow>
        <m: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num>
          <m:den>
            <m:r>
              <w:rPr>
                <w:rFonts w:ascii="Cambria Math" w:eastAsia="標楷體" w:hAnsi="Cambria Math" w:hint="eastAsia"/>
              </w:rPr>
              <m:t>4</m:t>
            </m:r>
            <m:r>
              <w:rPr>
                <w:rFonts w:ascii="Cambria Math" w:eastAsia="標楷體" w:hAnsi="Cambria Math"/>
              </w:rPr>
              <m:t>n+5</m:t>
            </m:r>
          </m:den>
        </m:f>
        <m:r>
          <w:rPr>
            <w:rFonts w:ascii="Cambria Math" w:eastAsia="標楷體" w:hAnsi="Cambria Math"/>
          </w:rPr>
          <m:t>=3</m:t>
        </m:r>
      </m:oMath>
      <w:r>
        <w:rPr>
          <w:rFonts w:ascii="新細明體" w:hAnsi="新細明體" w:hint="eastAsia"/>
        </w:rPr>
        <w:t>，</w:t>
      </w:r>
      <w:r>
        <w:rPr>
          <w:rFonts w:ascii="標楷體" w:eastAsia="標楷體" w:hAnsi="標楷體" w:hint="eastAsia"/>
        </w:rPr>
        <w:t xml:space="preserve">則 </w:t>
      </w:r>
      <m:oMath>
        <m:limLow>
          <m:limLowPr>
            <m:ctrlPr>
              <w:rPr>
                <w:rFonts w:ascii="Cambria Math" w:eastAsia="標楷體" w:hAnsi="Cambria Math"/>
              </w:rPr>
            </m:ctrlPr>
          </m:limLowPr>
          <m:e>
            <m:r>
              <m:rPr>
                <m:sty m:val="p"/>
              </m:rPr>
              <w:rPr>
                <w:rFonts w:ascii="Cambria Math" w:eastAsia="標楷體" w:hAnsi="Cambria Math"/>
              </w:rPr>
              <m:t>lim</m:t>
            </m:r>
          </m:e>
          <m:lim>
            <m:r>
              <w:rPr>
                <w:rFonts w:ascii="Cambria Math" w:eastAsia="標楷體" w:hAnsi="Cambria Math"/>
              </w:rPr>
              <m:t>n→∞</m:t>
            </m:r>
          </m:lim>
        </m:limLow>
        <m: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標楷體" w:hAnsi="Cambria Math"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2n-a</m:t>
                </m:r>
              </m:e>
              <m:sub>
                <m:r>
                  <w:rPr>
                    <w:rFonts w:ascii="Cambria Math" w:eastAsia="標楷體" w:hAnsi="Cambria Math"/>
                  </w:rPr>
                  <m:t>n</m:t>
                </m:r>
              </m:sub>
            </m:sSub>
          </m:num>
          <m:den>
            <m:r>
              <w:rPr>
                <w:rFonts w:ascii="Cambria Math" w:eastAsia="標楷體" w:hAnsi="Cambria Math"/>
              </w:rPr>
              <m:t>5n-6</m:t>
            </m:r>
          </m:den>
        </m:f>
        <m:r>
          <w:rPr>
            <w:rFonts w:ascii="Cambria Math" w:eastAsia="標楷體" w:hAnsi="Cambria Math"/>
          </w:rPr>
          <m:t>=</m:t>
        </m:r>
      </m:oMath>
      <w:r w:rsidR="00FD360B">
        <w:fldChar w:fldCharType="begin"/>
      </w:r>
      <w:r w:rsidR="00FD360B">
        <w:instrText xml:space="preserve"> </w:instrText>
      </w:r>
      <w:r w:rsidR="00FD360B">
        <w:rPr>
          <w:rFonts w:ascii="新細明體" w:hAnsi="新細明體"/>
        </w:rPr>
        <w:instrText>eq</w:instrText>
      </w:r>
      <w:r w:rsidR="00FD360B" w:rsidRPr="00F2321B">
        <w:rPr>
          <w:rFonts w:hint="eastAsia"/>
        </w:rPr>
        <w:instrText xml:space="preserve"> </w:instrText>
      </w:r>
      <w:r w:rsidR="00FD360B" w:rsidRPr="005966CF">
        <w:rPr>
          <w:rFonts w:ascii="新細明體" w:hAnsi="新細明體" w:hint="eastAsia"/>
        </w:rPr>
        <w:instrText>\x\bo(</w:instrText>
      </w:r>
      <w:r w:rsidR="00FD360B" w:rsidRPr="00F2321B">
        <w:rPr>
          <w:rFonts w:hint="eastAsia"/>
        </w:rPr>
        <w:instrText>\o(</w:instrText>
      </w:r>
      <w:r w:rsidR="00FD360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D360B" w:rsidRPr="00F2321B">
        <w:rPr>
          <w:rFonts w:hint="eastAsia"/>
        </w:rPr>
        <w:instrText>,</w:instrText>
      </w:r>
      <w:r w:rsidR="00FD360B">
        <w:instrText xml:space="preserve"> </w:instrText>
      </w:r>
      <w:r w:rsidR="00FA5D48">
        <w:instrText>41</w:instrText>
      </w:r>
      <w:r w:rsidR="00FD360B">
        <w:instrText xml:space="preserve">  </w:instrText>
      </w:r>
      <w:r w:rsidR="00FD360B" w:rsidRPr="00F2321B">
        <w:rPr>
          <w:rFonts w:hint="eastAsia"/>
        </w:rPr>
        <w:instrText>) \o(</w:instrText>
      </w:r>
      <w:r w:rsidR="00FD360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D360B" w:rsidRPr="00F2321B">
        <w:rPr>
          <w:rFonts w:hint="eastAsia"/>
        </w:rPr>
        <w:instrText>,</w:instrText>
      </w:r>
      <w:r w:rsidR="00FD360B">
        <w:instrText xml:space="preserve"> </w:instrText>
      </w:r>
      <w:r w:rsidR="00FA5D48">
        <w:instrText>42</w:instrText>
      </w:r>
      <w:r w:rsidR="00FD360B">
        <w:instrText xml:space="preserve">  </w:instrText>
      </w:r>
      <w:r w:rsidR="00FD360B">
        <w:rPr>
          <w:rFonts w:hint="eastAsia"/>
        </w:rPr>
        <w:instrText>)</w:instrText>
      </w:r>
      <w:r w:rsidR="00FD360B" w:rsidRPr="00F2321B">
        <w:rPr>
          <w:rFonts w:hint="eastAsia"/>
        </w:rPr>
        <w:instrText>)</w:instrText>
      </w:r>
      <w:r w:rsidR="00FD360B">
        <w:instrText xml:space="preserve"> </w:instrText>
      </w:r>
      <w:r w:rsidR="00FD360B">
        <w:fldChar w:fldCharType="end"/>
      </w:r>
      <w:r>
        <w:rPr>
          <w:rFonts w:ascii="標楷體" w:eastAsia="標楷體" w:hAnsi="標楷體" w:hint="eastAsia"/>
        </w:rPr>
        <w:t>。</w:t>
      </w:r>
    </w:p>
    <w:p w14:paraId="1335DE89" w14:textId="77777777" w:rsidR="008451DB" w:rsidRPr="005905DA" w:rsidRDefault="006A4AA8" w:rsidP="005645AE">
      <w:pPr>
        <w:numPr>
          <w:ilvl w:val="0"/>
          <w:numId w:val="10"/>
        </w:numPr>
        <w:spacing w:beforeLines="400" w:before="1440" w:line="480" w:lineRule="auto"/>
        <w:ind w:left="482" w:hanging="482"/>
        <w:rPr>
          <w:rFonts w:ascii="標楷體" w:eastAsia="標楷體" w:hAnsi="標楷體"/>
          <w:b/>
        </w:rPr>
      </w:pPr>
      <w:r w:rsidRPr="006A4AA8">
        <w:rPr>
          <w:rFonts w:ascii="標楷體" w:eastAsia="標楷體" w:hAnsi="標楷體"/>
          <w:b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7BD917EB" wp14:editId="52778D07">
                <wp:simplePos x="0" y="0"/>
                <wp:positionH relativeFrom="margin">
                  <wp:align>right</wp:align>
                </wp:positionH>
                <wp:positionV relativeFrom="paragraph">
                  <wp:posOffset>3697605</wp:posOffset>
                </wp:positionV>
                <wp:extent cx="381000" cy="1404620"/>
                <wp:effectExtent l="0" t="0" r="0" b="0"/>
                <wp:wrapSquare wrapText="bothSides"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9E968A" w14:textId="77777777" w:rsidR="006A4AA8" w:rsidRDefault="006A4AA8" w:rsidP="006A4AA8">
                            <w:r>
                              <w:rPr>
                                <w:rFonts w:hint="eastAsia"/>
                              </w:rPr>
                              <w:t>數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>三</w:t>
                            </w:r>
                            <w:r>
                              <w:br/>
                            </w:r>
                            <w:r>
                              <w:t>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54FF85" id="_x0000_s1028" type="#_x0000_t202" style="position:absolute;left:0;text-align:left;margin-left:-21.2pt;margin-top:291.15pt;width:30pt;height:110.6pt;z-index:25166336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" stroked="f">
                <v:textbox style="mso-fit-shape-to-text:t">
                  <w:txbxContent>
                    <w:p w:rsidR="006A4AA8" w:rsidRDefault="006A4AA8" w:rsidP="006A4AA8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數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甲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br/>
                      </w:r>
                      <w:r>
                        <w:rPr>
                          <w:rFonts w:hint="eastAsia"/>
                        </w:rPr>
                        <w:t>三</w:t>
                      </w:r>
                      <w:r>
                        <w:br/>
                      </w:r>
                      <w:r>
                        <w:t>頁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8451DB">
        <w:rPr>
          <w:rFonts w:ascii="標楷體" w:eastAsia="標楷體" w:hAnsi="標楷體" w:hint="eastAsia"/>
        </w:rPr>
        <w:t>設</w:t>
      </w:r>
      <w:r w:rsidR="008451DB" w:rsidRPr="009A6ED3">
        <w:rPr>
          <w:rFonts w:ascii="標楷體" w:eastAsia="標楷體" w:hAnsi="標楷體" w:hint="eastAsia"/>
          <w:i/>
        </w:rPr>
        <w:t xml:space="preserve"> </w:t>
      </w:r>
      <m:oMath>
        <m:r>
          <w:rPr>
            <w:rFonts w:ascii="Cambria Math" w:eastAsia="標楷體" w:hAnsi="Cambria Math"/>
          </w:rPr>
          <m:t>f</m:t>
        </m:r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x</m:t>
            </m:r>
          </m:e>
        </m:d>
        <m:r>
          <w:rPr>
            <w:rFonts w:ascii="Cambria Math" w:eastAsia="標楷體" w:hAnsi="Cambria Math"/>
          </w:rPr>
          <m:t>=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(x-2019)(x-2020)(x-2021)(x-2022)</m:t>
            </m:r>
          </m:num>
          <m:den>
            <m:r>
              <w:rPr>
                <w:rFonts w:ascii="Cambria Math" w:eastAsia="標楷體" w:hAnsi="Cambria Math"/>
              </w:rPr>
              <m:t>(x-2023)(x-2024)</m:t>
            </m:r>
          </m:den>
        </m:f>
      </m:oMath>
      <w:r w:rsidR="008451DB">
        <w:rPr>
          <w:rFonts w:ascii="新細明體" w:hAnsi="新細明體" w:hint="eastAsia"/>
        </w:rPr>
        <w:t>，</w:t>
      </w:r>
      <w:r w:rsidR="008451DB">
        <w:rPr>
          <w:rFonts w:ascii="標楷體" w:eastAsia="標楷體" w:hAnsi="標楷體" w:hint="eastAsia"/>
        </w:rPr>
        <w:t xml:space="preserve">則 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f</m:t>
            </m:r>
          </m:e>
          <m:sup>
            <m:r>
              <w:rPr>
                <w:rFonts w:ascii="Cambria Math" w:eastAsia="標楷體" w:hAnsi="Cambria Math"/>
              </w:rPr>
              <m:t>'</m:t>
            </m:r>
          </m:sup>
        </m:sSup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 w:hint="eastAsia"/>
              </w:rPr>
              <m:t>2021</m:t>
            </m:r>
          </m:e>
        </m:d>
        <m:r>
          <w:rPr>
            <w:rFonts w:ascii="Cambria Math" w:eastAsia="標楷體" w:hAnsi="Cambria Math" w:hint="eastAsia"/>
          </w:rPr>
          <m:t>=</m:t>
        </m:r>
      </m:oMath>
      <w:r w:rsidR="008451DB">
        <w:fldChar w:fldCharType="begin"/>
      </w:r>
      <w:r w:rsidR="008451DB">
        <w:instrText xml:space="preserve"> </w:instrText>
      </w:r>
      <w:r w:rsidR="008451DB">
        <w:rPr>
          <w:rFonts w:ascii="新細明體" w:hAnsi="新細明體"/>
        </w:rPr>
        <w:instrText>eq</w:instrText>
      </w:r>
      <w:r w:rsidR="008451DB" w:rsidRPr="00F2321B">
        <w:rPr>
          <w:rFonts w:hint="eastAsia"/>
        </w:rPr>
        <w:instrText xml:space="preserve"> </w:instrText>
      </w:r>
      <w:r w:rsidR="008451DB" w:rsidRPr="005966CF">
        <w:rPr>
          <w:rFonts w:ascii="新細明體" w:hAnsi="新細明體" w:hint="eastAsia"/>
        </w:rPr>
        <w:instrText>\x\bo(</w:instrText>
      </w:r>
      <w:r w:rsidR="008451DB" w:rsidRPr="00F2321B">
        <w:rPr>
          <w:rFonts w:hint="eastAsia"/>
        </w:rPr>
        <w:instrText>\F(</w:instrText>
      </w:r>
      <w:r w:rsidR="008451DB">
        <w:rPr>
          <w:rFonts w:hint="eastAsia"/>
        </w:rPr>
        <w:instrText xml:space="preserve"> </w:instrText>
      </w:r>
      <w:r w:rsidR="008451DB" w:rsidRPr="00F2321B">
        <w:rPr>
          <w:rFonts w:hint="eastAsia"/>
        </w:rPr>
        <w:instrText>\o(</w:instrText>
      </w:r>
      <w:r w:rsidR="00845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451DB" w:rsidRPr="00F2321B">
        <w:rPr>
          <w:rFonts w:hint="eastAsia"/>
        </w:rPr>
        <w:instrText>,</w:instrText>
      </w:r>
      <w:r w:rsidR="008451DB">
        <w:instrText xml:space="preserve"> </w:instrText>
      </w:r>
      <w:r w:rsidR="008451DB">
        <w:rPr>
          <w:rFonts w:hint="eastAsia"/>
        </w:rPr>
        <w:instrText>4</w:instrText>
      </w:r>
      <w:r w:rsidR="00FA5D48">
        <w:instrText>3</w:instrText>
      </w:r>
      <w:r w:rsidR="008451DB">
        <w:instrText xml:space="preserve">  </w:instrText>
      </w:r>
      <w:r w:rsidR="008451DB" w:rsidRPr="00F2321B">
        <w:rPr>
          <w:rFonts w:hint="eastAsia"/>
        </w:rPr>
        <w:instrText>)</w:instrText>
      </w:r>
      <w:r w:rsidR="008451DB" w:rsidRPr="00EC02A6">
        <w:rPr>
          <w:rFonts w:hint="eastAsia"/>
        </w:rPr>
        <w:instrText xml:space="preserve"> </w:instrText>
      </w:r>
      <w:r w:rsidR="008451DB" w:rsidRPr="00F2321B">
        <w:rPr>
          <w:rFonts w:hint="eastAsia"/>
        </w:rPr>
        <w:instrText>\o(</w:instrText>
      </w:r>
      <w:r w:rsidR="00845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451DB" w:rsidRPr="00F2321B">
        <w:rPr>
          <w:rFonts w:hint="eastAsia"/>
        </w:rPr>
        <w:instrText>,</w:instrText>
      </w:r>
      <w:r w:rsidR="008451DB">
        <w:instrText xml:space="preserve"> </w:instrText>
      </w:r>
      <w:r w:rsidR="008451DB">
        <w:rPr>
          <w:rFonts w:hint="eastAsia"/>
        </w:rPr>
        <w:instrText>4</w:instrText>
      </w:r>
      <w:r w:rsidR="00FA5D48">
        <w:instrText>4</w:instrText>
      </w:r>
      <w:r w:rsidR="008451DB">
        <w:instrText xml:space="preserve">  </w:instrText>
      </w:r>
      <w:r w:rsidR="008451DB" w:rsidRPr="00F2321B">
        <w:rPr>
          <w:rFonts w:hint="eastAsia"/>
        </w:rPr>
        <w:instrText>)</w:instrText>
      </w:r>
      <w:r w:rsidR="008451DB">
        <w:rPr>
          <w:rFonts w:hint="eastAsia"/>
        </w:rPr>
        <w:instrText xml:space="preserve">, </w:instrText>
      </w:r>
      <w:r w:rsidR="008451DB" w:rsidRPr="00F2321B">
        <w:rPr>
          <w:rFonts w:hint="eastAsia"/>
        </w:rPr>
        <w:instrText>\o(</w:instrText>
      </w:r>
      <w:r w:rsidR="00845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451DB" w:rsidRPr="00F2321B">
        <w:rPr>
          <w:rFonts w:hint="eastAsia"/>
        </w:rPr>
        <w:instrText>,</w:instrText>
      </w:r>
      <w:r w:rsidR="008451DB">
        <w:instrText xml:space="preserve"> </w:instrText>
      </w:r>
      <w:r w:rsidR="00FA5D48">
        <w:instrText>45</w:instrText>
      </w:r>
      <w:r w:rsidR="008451DB">
        <w:instrText xml:space="preserve">  </w:instrText>
      </w:r>
      <w:r w:rsidR="008451DB" w:rsidRPr="00F2321B">
        <w:rPr>
          <w:rFonts w:hint="eastAsia"/>
        </w:rPr>
        <w:instrText>))</w:instrText>
      </w:r>
      <w:r w:rsidR="008451DB">
        <w:instrText xml:space="preserve">) </w:instrText>
      </w:r>
      <w:r w:rsidR="008451DB">
        <w:fldChar w:fldCharType="end"/>
      </w:r>
      <w:r w:rsidR="008451DB">
        <w:rPr>
          <w:rFonts w:ascii="標楷體" w:eastAsia="標楷體" w:hAnsi="標楷體" w:hint="eastAsia"/>
        </w:rPr>
        <w:t>。(</w:t>
      </w:r>
      <w:r w:rsidR="008451DB">
        <w:rPr>
          <w:rFonts w:ascii="標楷體" w:eastAsia="標楷體" w:hAnsi="標楷體"/>
        </w:rPr>
        <w:t>化為最簡分數)</w:t>
      </w:r>
    </w:p>
    <w:p w14:paraId="14A6EA2A" w14:textId="77777777" w:rsidR="0047499A" w:rsidRPr="0047499A" w:rsidRDefault="00BF76E2" w:rsidP="005645AE">
      <w:pPr>
        <w:numPr>
          <w:ilvl w:val="0"/>
          <w:numId w:val="10"/>
        </w:numPr>
        <w:spacing w:beforeLines="400" w:before="1440" w:line="480" w:lineRule="auto"/>
        <w:ind w:left="482" w:hanging="482"/>
        <w:rPr>
          <w:rFonts w:ascii="標楷體" w:eastAsia="標楷體" w:hAnsi="標楷體"/>
          <w:b/>
        </w:rPr>
      </w:pPr>
      <m:oMath>
        <m:func>
          <m:funcPr>
            <m:ctrlPr>
              <w:rPr>
                <w:rFonts w:ascii="Cambria Math" w:eastAsia="標楷體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標楷體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lim</m:t>
                </m:r>
              </m:e>
              <m:lim>
                <m:r>
                  <w:rPr>
                    <w:rFonts w:ascii="Cambria Math" w:eastAsia="標楷體" w:hAnsi="Cambria Math"/>
                  </w:rPr>
                  <m:t>n→∞</m:t>
                </m:r>
              </m:lim>
            </m:limLow>
          </m:fName>
          <m:e>
            <m:r>
              <w:rPr>
                <w:rFonts w:ascii="Cambria Math" w:eastAsia="標楷體" w:hAnsi="Cambria Math"/>
              </w:rPr>
              <m:t>(</m:t>
            </m:r>
            <m:f>
              <m:fPr>
                <m:ctrlPr>
                  <w:rPr>
                    <w:rFonts w:ascii="Cambria Math" w:eastAsia="標楷體" w:hAnsi="Cambria Math"/>
                    <w:i/>
                  </w:rPr>
                </m:ctrlPr>
              </m:fPr>
              <m:num>
                <m:r>
                  <w:rPr>
                    <w:rFonts w:ascii="Cambria Math" w:eastAsia="標楷體" w:hAnsi="Cambria Math"/>
                  </w:rPr>
                  <m:t>1</m:t>
                </m:r>
              </m:num>
              <m:den>
                <m:r>
                  <w:rPr>
                    <w:rFonts w:ascii="Cambria Math" w:eastAsia="標楷體" w:hAnsi="Cambria Math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 w:hint="eastAsia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eastAsia="標楷體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標楷體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標楷體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標楷體" w:hAnsi="Cambria Math"/>
                      </w:rPr>
                      <m:t>+1</m:t>
                    </m:r>
                  </m:e>
                </m:rad>
                <m:r>
                  <w:rPr>
                    <w:rFonts w:ascii="Cambria Math" w:eastAsia="標楷體" w:hAnsi="Cambria Math"/>
                  </w:rPr>
                  <m:t xml:space="preserve"> </m:t>
                </m:r>
              </m:den>
            </m:f>
          </m:e>
        </m:func>
        <m:r>
          <w:rPr>
            <w:rFonts w:ascii="Cambria Math" w:eastAsia="標楷體" w:hAnsi="Cambria Math"/>
          </w:rPr>
          <m:t>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</w:rPr>
                  <m:t>8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</w:rPr>
                  <m:t>+2</m:t>
                </m:r>
              </m:e>
            </m:rad>
            <m:r>
              <w:rPr>
                <w:rFonts w:ascii="Cambria Math" w:eastAsia="標楷體" w:hAnsi="Cambria Math"/>
              </w:rPr>
              <m:t xml:space="preserve"> </m:t>
            </m:r>
          </m:den>
        </m:f>
        <m:r>
          <w:rPr>
            <w:rFonts w:ascii="Cambria Math" w:eastAsia="標楷體" w:hAnsi="Cambria Math"/>
          </w:rPr>
          <m:t>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</w:rPr>
                  <m:t>8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</w:rPr>
                  <m:t>+3</m:t>
                </m:r>
              </m:e>
            </m:rad>
            <m:r>
              <w:rPr>
                <w:rFonts w:ascii="Cambria Math" w:eastAsia="標楷體" w:hAnsi="Cambria Math"/>
              </w:rPr>
              <m:t xml:space="preserve"> </m:t>
            </m:r>
          </m:den>
        </m:f>
        <m:r>
          <w:rPr>
            <w:rFonts w:ascii="Cambria Math" w:eastAsia="標楷體" w:hAnsi="Cambria Math"/>
          </w:rPr>
          <m:t>+…+</m:t>
        </m:r>
        <m:f>
          <m:fPr>
            <m:ctrlPr>
              <w:rPr>
                <w:rFonts w:ascii="Cambria Math" w:eastAsia="標楷體" w:hAnsi="Cambria Math"/>
                <w:i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</w:rPr>
                  <m:t>8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</w:rPr>
                  <m:t>+n</m:t>
                </m:r>
              </m:e>
            </m:rad>
            <m:r>
              <w:rPr>
                <w:rFonts w:ascii="Cambria Math" w:eastAsia="標楷體" w:hAnsi="Cambria Math"/>
              </w:rPr>
              <m:t xml:space="preserve"> </m:t>
            </m:r>
          </m:den>
        </m:f>
        <m:r>
          <m:rPr>
            <m:sty m:val="p"/>
          </m:rPr>
          <w:rPr>
            <w:rFonts w:ascii="Cambria Math" w:eastAsia="標楷體" w:hAnsi="Cambria Math"/>
          </w:rPr>
          <m:t>)=</m:t>
        </m:r>
      </m:oMath>
      <w:r w:rsidR="005905DA" w:rsidRPr="009F2A20">
        <w:t xml:space="preserve"> </w:t>
      </w:r>
      <w:r w:rsidR="005905DA">
        <w:fldChar w:fldCharType="begin"/>
      </w:r>
      <w:r w:rsidR="005905DA">
        <w:instrText xml:space="preserve"> </w:instrText>
      </w:r>
      <w:r w:rsidR="005905DA">
        <w:rPr>
          <w:rFonts w:ascii="新細明體" w:hAnsi="新細明體"/>
        </w:rPr>
        <w:instrText>eq</w:instrText>
      </w:r>
      <w:r w:rsidR="005905DA" w:rsidRPr="00F2321B">
        <w:rPr>
          <w:rFonts w:hint="eastAsia"/>
        </w:rPr>
        <w:instrText xml:space="preserve"> </w:instrText>
      </w:r>
      <w:r w:rsidR="005905DA" w:rsidRPr="005966CF">
        <w:rPr>
          <w:rFonts w:ascii="新細明體" w:hAnsi="新細明體" w:hint="eastAsia"/>
        </w:rPr>
        <w:instrText>\x\bo(</w:instrText>
      </w:r>
      <w:r w:rsidR="005905DA">
        <w:rPr>
          <w:rFonts w:hint="eastAsia"/>
        </w:rPr>
        <w:instrText>\F(</w:instrText>
      </w:r>
      <w:r w:rsidR="005905DA">
        <w:rPr>
          <w:rFonts w:ascii="新細明體" w:hAnsi="新細明體"/>
        </w:rPr>
        <w:instrText>\R</w:instrText>
      </w:r>
      <w:r w:rsidR="005905DA" w:rsidRPr="0064136C">
        <w:rPr>
          <w:rFonts w:ascii="新細明體" w:hAnsi="新細明體" w:hint="eastAsia"/>
        </w:rPr>
        <w:instrText>(\o(</w:instrText>
      </w:r>
      <w:r w:rsidR="005905D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905DA" w:rsidRPr="0064136C">
        <w:rPr>
          <w:rFonts w:ascii="新細明體" w:hAnsi="新細明體" w:hint="eastAsia"/>
        </w:rPr>
        <w:instrText>,</w:instrText>
      </w:r>
      <w:r w:rsidR="005905DA">
        <w:rPr>
          <w:rFonts w:ascii="新細明體" w:hAnsi="新細明體"/>
        </w:rPr>
        <w:instrText xml:space="preserve"> </w:instrText>
      </w:r>
      <w:r w:rsidR="005905DA">
        <w:rPr>
          <w:rFonts w:ascii="新細明體" w:hAnsi="新細明體" w:hint="eastAsia"/>
        </w:rPr>
        <w:instrText xml:space="preserve"> </w:instrText>
      </w:r>
      <w:r w:rsidR="00FA5D48">
        <w:rPr>
          <w:rFonts w:cs="Calibri"/>
        </w:rPr>
        <w:instrText>46</w:instrText>
      </w:r>
      <w:r w:rsidR="005905DA">
        <w:rPr>
          <w:rFonts w:cs="Calibri" w:hint="eastAsia"/>
        </w:rPr>
        <w:instrText xml:space="preserve">  </w:instrText>
      </w:r>
      <w:r w:rsidR="005905DA">
        <w:rPr>
          <w:rFonts w:cs="Calibri"/>
        </w:rPr>
        <w:instrText xml:space="preserve"> </w:instrText>
      </w:r>
      <w:r w:rsidR="005905DA" w:rsidRPr="0064136C">
        <w:rPr>
          <w:rFonts w:ascii="新細明體" w:hAnsi="新細明體" w:hint="eastAsia"/>
        </w:rPr>
        <w:instrText>)</w:instrText>
      </w:r>
      <w:r w:rsidR="005905DA">
        <w:rPr>
          <w:rFonts w:ascii="新細明體" w:hAnsi="新細明體"/>
        </w:rPr>
        <w:instrText>)</w:instrText>
      </w:r>
      <w:r w:rsidR="005905DA" w:rsidRPr="00F2321B">
        <w:rPr>
          <w:rFonts w:hint="eastAsia"/>
        </w:rPr>
        <w:instrText>,  \o(</w:instrText>
      </w:r>
      <w:r w:rsidR="005905DA">
        <w:rPr>
          <w:rFonts w:hint="eastAsia"/>
        </w:rPr>
        <w:instrText xml:space="preserve"> </w:instrText>
      </w:r>
      <w:r w:rsidR="005905D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905DA" w:rsidRPr="00F2321B">
        <w:rPr>
          <w:rFonts w:hint="eastAsia"/>
        </w:rPr>
        <w:instrText>,</w:instrText>
      </w:r>
      <w:r w:rsidR="00FA5D48">
        <w:instrText xml:space="preserve"> 47</w:instrText>
      </w:r>
      <w:r w:rsidR="005905DA">
        <w:rPr>
          <w:rFonts w:hint="eastAsia"/>
        </w:rPr>
        <w:instrText xml:space="preserve"> </w:instrText>
      </w:r>
      <w:r w:rsidR="005905DA" w:rsidRPr="00F2321B">
        <w:rPr>
          <w:rFonts w:hint="eastAsia"/>
        </w:rPr>
        <w:instrText>))</w:instrText>
      </w:r>
      <w:r w:rsidR="005905DA">
        <w:instrText xml:space="preserve">) </w:instrText>
      </w:r>
      <w:r w:rsidR="005905DA">
        <w:fldChar w:fldCharType="end"/>
      </w:r>
      <w:r w:rsidR="005905DA">
        <w:rPr>
          <w:rFonts w:ascii="標楷體" w:eastAsia="標楷體" w:hAnsi="標楷體" w:hint="eastAsia"/>
        </w:rPr>
        <w:t>。(</w:t>
      </w:r>
      <w:r w:rsidR="005905DA">
        <w:rPr>
          <w:rFonts w:ascii="標楷體" w:eastAsia="標楷體" w:hAnsi="標楷體"/>
        </w:rPr>
        <w:t>化為</w:t>
      </w:r>
      <w:proofErr w:type="gramStart"/>
      <w:r w:rsidR="005905DA">
        <w:rPr>
          <w:rFonts w:ascii="標楷體" w:eastAsia="標楷體" w:hAnsi="標楷體"/>
        </w:rPr>
        <w:t>最</w:t>
      </w:r>
      <w:proofErr w:type="gramEnd"/>
      <w:r w:rsidR="005905DA">
        <w:rPr>
          <w:rFonts w:ascii="標楷體" w:eastAsia="標楷體" w:hAnsi="標楷體"/>
        </w:rPr>
        <w:t>簡根式)</w:t>
      </w:r>
      <w:r w:rsidR="0047499A">
        <w:rPr>
          <w:rFonts w:ascii="標楷體" w:eastAsia="標楷體" w:hAnsi="標楷體"/>
          <w:b/>
        </w:rPr>
        <w:br/>
      </w:r>
      <w:r w:rsidR="0047499A" w:rsidRPr="0047499A">
        <w:rPr>
          <w:rFonts w:ascii="標楷體" w:eastAsia="標楷體" w:hAnsi="標楷體" w:hint="eastAsia"/>
        </w:rPr>
        <w:t>(</w:t>
      </w:r>
      <w:r w:rsidR="0047499A" w:rsidRPr="0047499A">
        <w:rPr>
          <w:rFonts w:ascii="標楷體" w:eastAsia="標楷體" w:hAnsi="標楷體"/>
        </w:rPr>
        <w:t xml:space="preserve"> Hint : 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8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n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</m:e>
        </m:rad>
        <m:r>
          <w:rPr>
            <w:rFonts w:ascii="Cambria Math" w:eastAsia="標楷體" w:hAnsi="Cambria Math"/>
          </w:rPr>
          <m:t>≤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8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n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+k</m:t>
            </m:r>
          </m:e>
        </m:rad>
        <m:r>
          <w:rPr>
            <w:rFonts w:ascii="Cambria Math" w:eastAsia="標楷體" w:hAnsi="Cambria Math"/>
          </w:rPr>
          <m:t>≤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8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n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+n</m:t>
            </m:r>
          </m:e>
        </m:rad>
      </m:oMath>
      <w:r w:rsidR="0047499A">
        <w:rPr>
          <w:rFonts w:ascii="標楷體" w:eastAsia="標楷體" w:hAnsi="標楷體" w:hint="eastAsia"/>
        </w:rPr>
        <w:t>，</w:t>
      </w:r>
      <w:r w:rsidR="0047499A">
        <w:rPr>
          <w:rFonts w:ascii="標楷體" w:eastAsia="標楷體" w:hAnsi="標楷體"/>
        </w:rPr>
        <w:t xml:space="preserve">其中 </w:t>
      </w:r>
      <m:oMath>
        <m:r>
          <w:rPr>
            <w:rFonts w:ascii="Cambria Math" w:eastAsia="標楷體" w:hAnsi="Cambria Math"/>
          </w:rPr>
          <m:t>k≤n</m:t>
        </m:r>
      </m:oMath>
      <w:r w:rsidR="0047499A">
        <w:rPr>
          <w:rFonts w:ascii="標楷體" w:eastAsia="標楷體" w:hAnsi="標楷體" w:hint="eastAsia"/>
        </w:rPr>
        <w:t>，</w:t>
      </w:r>
      <m:oMath>
        <m:r>
          <w:rPr>
            <w:rFonts w:ascii="Cambria Math" w:eastAsia="標楷體" w:hAnsi="Cambria Math"/>
          </w:rPr>
          <m:t>k∈{0.1.2.3.⋯.n}</m:t>
        </m:r>
      </m:oMath>
      <w:r w:rsidR="00241A13">
        <w:rPr>
          <w:rFonts w:ascii="標楷體" w:eastAsia="標楷體" w:hAnsi="標楷體" w:hint="eastAsia"/>
        </w:rPr>
        <w:t xml:space="preserve"> </w:t>
      </w:r>
      <w:r w:rsidR="00241A13">
        <w:rPr>
          <w:rFonts w:ascii="標楷體" w:eastAsia="標楷體" w:hAnsi="標楷體"/>
        </w:rPr>
        <w:t>)</w:t>
      </w:r>
    </w:p>
    <w:p w14:paraId="6272102B" w14:textId="77777777" w:rsidR="005645AE" w:rsidRDefault="005645AE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color w:val="auto"/>
          <w:kern w:val="2"/>
        </w:rPr>
      </w:pPr>
      <w:bookmarkStart w:id="2" w:name="QQ201018000131_M"/>
    </w:p>
    <w:p w14:paraId="4CE32354" w14:textId="77777777" w:rsidR="00535092" w:rsidRDefault="00416395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  <w:r>
        <w:rPr>
          <w:rFonts w:ascii="標楷體" w:eastAsia="標楷體" w:hAnsi="標楷體"/>
          <w:color w:val="auto"/>
          <w:kern w:val="2"/>
        </w:rPr>
        <w:br/>
      </w:r>
      <w:bookmarkEnd w:id="2"/>
      <w:r w:rsidR="00DE1B1D" w:rsidRPr="005F5167">
        <w:rPr>
          <w:rFonts w:ascii="標楷體" w:eastAsia="標楷體" w:hAnsi="標楷體" w:hint="eastAsia"/>
          <w:b/>
        </w:rPr>
        <w:t>＜試題結束，請記得檢查，並將答案塗在答案卡上</w:t>
      </w:r>
      <w:r w:rsidR="00DE1B1D">
        <w:rPr>
          <w:rFonts w:ascii="新細明體" w:hAnsi="新細明體" w:hint="eastAsia"/>
          <w:b/>
        </w:rPr>
        <w:t>，</w:t>
      </w:r>
      <w:r w:rsidR="00DE1B1D" w:rsidRPr="005F5167">
        <w:rPr>
          <w:rFonts w:ascii="標楷體" w:eastAsia="標楷體" w:hAnsi="標楷體" w:hint="eastAsia"/>
          <w:b/>
        </w:rPr>
        <w:t>祝考試順利＞</w:t>
      </w:r>
    </w:p>
    <w:p w14:paraId="40CF21F6" w14:textId="7C2A2E84" w:rsidR="00B262F0" w:rsidRDefault="00B262F0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7947680C" w14:textId="436F9C5B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2BCE1C9C" w14:textId="1D2C6670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4B62A164" w14:textId="21D656D7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36CE43F5" w14:textId="2211DD48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2262CD61" w14:textId="436DBAE2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63A7563A" w14:textId="25A3DF04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1AAF5E2B" w14:textId="4E9540DF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4EE68899" w14:textId="77777777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 w:hint="eastAsia"/>
          <w:b/>
        </w:rPr>
      </w:pPr>
    </w:p>
    <w:p w14:paraId="58519BF7" w14:textId="4DD941C6" w:rsidR="00D13DFF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/>
          <w:b/>
        </w:rPr>
      </w:pPr>
    </w:p>
    <w:p w14:paraId="3E0BF3E8" w14:textId="77777777" w:rsidR="00D13DFF" w:rsidRPr="004F3AFD" w:rsidRDefault="00D13DFF" w:rsidP="00D13DFF">
      <w:pPr>
        <w:jc w:val="center"/>
        <w:rPr>
          <w:rFonts w:asciiTheme="majorEastAsia" w:eastAsiaTheme="majorEastAsia" w:hAnsiTheme="majorEastAsia"/>
        </w:rPr>
      </w:pPr>
      <w:r w:rsidRPr="00B3488B">
        <w:rPr>
          <w:rFonts w:ascii="標楷體" w:eastAsia="標楷體" w:hAnsi="標楷體"/>
          <w:b/>
          <w:sz w:val="28"/>
          <w:szCs w:val="40"/>
        </w:rPr>
        <w:t>國立</w:t>
      </w:r>
      <w:r w:rsidRPr="00B3488B">
        <w:rPr>
          <w:rFonts w:ascii="標楷體" w:eastAsia="標楷體" w:hAnsi="標楷體" w:hint="eastAsia"/>
          <w:b/>
          <w:sz w:val="28"/>
          <w:szCs w:val="40"/>
        </w:rPr>
        <w:t>中興大學附屬高級中學</w:t>
      </w:r>
      <w:r>
        <w:rPr>
          <w:rFonts w:ascii="標楷體" w:eastAsia="標楷體" w:hAnsi="標楷體"/>
          <w:b/>
          <w:sz w:val="28"/>
          <w:szCs w:val="40"/>
        </w:rPr>
        <w:tab/>
      </w:r>
      <w:r>
        <w:rPr>
          <w:rFonts w:ascii="標楷體" w:eastAsia="標楷體" w:hAnsi="標楷體" w:hint="eastAsia"/>
          <w:b/>
          <w:sz w:val="28"/>
          <w:szCs w:val="40"/>
        </w:rPr>
        <w:t>110</w:t>
      </w:r>
      <w:r w:rsidRPr="00B3488B">
        <w:rPr>
          <w:rFonts w:ascii="標楷體" w:eastAsia="標楷體" w:hAnsi="標楷體"/>
          <w:b/>
          <w:sz w:val="28"/>
          <w:szCs w:val="40"/>
        </w:rPr>
        <w:t>學年度</w:t>
      </w:r>
      <w:r>
        <w:rPr>
          <w:rFonts w:ascii="標楷體" w:eastAsia="標楷體" w:hAnsi="標楷體"/>
          <w:b/>
          <w:sz w:val="28"/>
          <w:szCs w:val="40"/>
        </w:rPr>
        <w:tab/>
      </w:r>
      <w:r>
        <w:rPr>
          <w:rFonts w:ascii="標楷體" w:eastAsia="標楷體" w:hAnsi="標楷體"/>
          <w:b/>
          <w:sz w:val="28"/>
          <w:szCs w:val="40"/>
        </w:rPr>
        <w:tab/>
      </w:r>
      <w:r w:rsidRPr="00B3488B">
        <w:rPr>
          <w:rFonts w:ascii="標楷體" w:eastAsia="標楷體" w:hAnsi="標楷體"/>
          <w:b/>
          <w:sz w:val="28"/>
          <w:szCs w:val="40"/>
        </w:rPr>
        <w:t>第</w:t>
      </w:r>
      <w:r>
        <w:rPr>
          <w:rFonts w:ascii="標楷體" w:eastAsia="標楷體" w:hAnsi="標楷體" w:hint="eastAsia"/>
          <w:b/>
          <w:sz w:val="28"/>
          <w:szCs w:val="40"/>
        </w:rPr>
        <w:t>1</w:t>
      </w:r>
      <w:r w:rsidRPr="00B3488B">
        <w:rPr>
          <w:rFonts w:ascii="標楷體" w:eastAsia="標楷體" w:hAnsi="標楷體"/>
          <w:b/>
          <w:sz w:val="28"/>
          <w:szCs w:val="40"/>
        </w:rPr>
        <w:t>學期</w:t>
      </w:r>
      <w:r w:rsidRPr="00B3488B">
        <w:rPr>
          <w:rFonts w:ascii="標楷體" w:eastAsia="標楷體" w:hAnsi="標楷體" w:hint="eastAsia"/>
          <w:b/>
          <w:sz w:val="28"/>
          <w:szCs w:val="40"/>
        </w:rPr>
        <w:t>第一次</w:t>
      </w:r>
      <w:r>
        <w:rPr>
          <w:rFonts w:ascii="標楷體" w:eastAsia="標楷體" w:hAnsi="標楷體" w:hint="eastAsia"/>
          <w:b/>
          <w:sz w:val="28"/>
          <w:szCs w:val="40"/>
        </w:rPr>
        <w:t>期中考</w:t>
      </w:r>
      <w:r w:rsidRPr="00B3488B">
        <w:rPr>
          <w:rFonts w:ascii="標楷體" w:eastAsia="標楷體" w:hAnsi="標楷體"/>
          <w:b/>
          <w:sz w:val="28"/>
          <w:szCs w:val="40"/>
        </w:rPr>
        <w:t xml:space="preserve"> 高</w:t>
      </w:r>
      <w:r>
        <w:rPr>
          <w:rFonts w:ascii="標楷體" w:eastAsia="標楷體" w:hAnsi="標楷體" w:hint="eastAsia"/>
          <w:b/>
          <w:sz w:val="28"/>
          <w:szCs w:val="40"/>
        </w:rPr>
        <w:t>三</w:t>
      </w:r>
      <w:proofErr w:type="gramStart"/>
      <w:r>
        <w:rPr>
          <w:rFonts w:ascii="標楷體" w:eastAsia="標楷體" w:hAnsi="標楷體" w:hint="eastAsia"/>
          <w:b/>
          <w:sz w:val="28"/>
          <w:szCs w:val="40"/>
        </w:rPr>
        <w:t>數甲</w:t>
      </w:r>
      <w:r w:rsidRPr="00B3488B">
        <w:rPr>
          <w:rFonts w:ascii="標楷體" w:eastAsia="標楷體" w:hAnsi="標楷體"/>
          <w:b/>
          <w:sz w:val="28"/>
          <w:szCs w:val="40"/>
        </w:rPr>
        <w:t>試題</w:t>
      </w:r>
      <w:proofErr w:type="gramEnd"/>
      <w:r>
        <w:rPr>
          <w:rFonts w:ascii="標楷體" w:eastAsia="標楷體" w:hAnsi="標楷體" w:hint="eastAsia"/>
          <w:b/>
          <w:sz w:val="36"/>
          <w:szCs w:val="32"/>
        </w:rPr>
        <w:t xml:space="preserve"> </w:t>
      </w:r>
      <w:r>
        <w:rPr>
          <w:rFonts w:ascii="標楷體" w:eastAsia="標楷體" w:hAnsi="標楷體"/>
          <w:b/>
          <w:sz w:val="36"/>
          <w:szCs w:val="32"/>
        </w:rPr>
        <w:br/>
      </w:r>
      <w:r w:rsidRPr="00D12479">
        <w:rPr>
          <w:rFonts w:ascii="標楷體" w:eastAsia="標楷體" w:hAnsi="標楷體" w:hint="eastAsia"/>
          <w:b/>
          <w:sz w:val="36"/>
          <w:szCs w:val="32"/>
        </w:rPr>
        <w:t>參考答案</w:t>
      </w:r>
      <w:r w:rsidRPr="00D12479">
        <w:rPr>
          <w:rFonts w:ascii="標楷體" w:eastAsia="標楷體" w:hAnsi="標楷體" w:hint="eastAsia"/>
          <w:b/>
          <w:sz w:val="36"/>
          <w:szCs w:val="32"/>
        </w:rPr>
        <w:tab/>
        <w:t>敬請指正</w:t>
      </w:r>
    </w:p>
    <w:p w14:paraId="6B98E81D" w14:textId="77777777" w:rsidR="00D13DFF" w:rsidRPr="0098560D" w:rsidRDefault="00D13DFF" w:rsidP="00D13DFF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  <w:sz w:val="32"/>
          <w:szCs w:val="32"/>
        </w:rPr>
        <w:t>是非</w:t>
      </w:r>
      <w:r w:rsidRPr="0098560D">
        <w:rPr>
          <w:rFonts w:ascii="標楷體" w:eastAsia="標楷體" w:hAnsi="標楷體" w:hint="eastAsia"/>
          <w:b/>
          <w:sz w:val="32"/>
          <w:szCs w:val="32"/>
        </w:rPr>
        <w:t>題</w:t>
      </w:r>
      <w:r>
        <w:rPr>
          <w:rFonts w:ascii="標楷體" w:eastAsia="標楷體" w:hAnsi="標楷體" w:hint="eastAsia"/>
          <w:b/>
          <w:sz w:val="32"/>
          <w:szCs w:val="32"/>
        </w:rPr>
        <w:t xml:space="preserve"> (</w:t>
      </w:r>
      <w:proofErr w:type="gramStart"/>
      <w:r>
        <w:rPr>
          <w:rFonts w:ascii="標楷體" w:eastAsia="標楷體" w:hAnsi="標楷體" w:hint="eastAsia"/>
          <w:b/>
          <w:sz w:val="32"/>
          <w:szCs w:val="32"/>
        </w:rPr>
        <w:t>正確劃記</w:t>
      </w:r>
      <w:proofErr w:type="gramEnd"/>
      <w:r>
        <w:rPr>
          <w:rFonts w:ascii="標楷體" w:eastAsia="標楷體" w:hAnsi="標楷體" w:hint="eastAsia"/>
          <w:b/>
          <w:sz w:val="32"/>
          <w:szCs w:val="32"/>
        </w:rPr>
        <w:t xml:space="preserve"> </w:t>
      </w:r>
      <m:oMath>
        <m:r>
          <w:rPr>
            <w:rFonts w:ascii="Cambria Math" w:hAnsi="Cambria Math" w:hint="eastAsia"/>
            <w:sz w:val="40"/>
            <w:szCs w:val="36"/>
          </w:rPr>
          <m:t>1</m:t>
        </m:r>
      </m:oMath>
      <w:r>
        <w:rPr>
          <w:rFonts w:ascii="標楷體" w:eastAsia="標楷體" w:hAnsi="標楷體" w:hint="eastAsia"/>
          <w:sz w:val="40"/>
          <w:szCs w:val="36"/>
        </w:rPr>
        <w:t>；</w:t>
      </w:r>
      <w:proofErr w:type="gramStart"/>
      <w:r>
        <w:rPr>
          <w:rFonts w:ascii="標楷體" w:eastAsia="標楷體" w:hAnsi="標楷體" w:hint="eastAsia"/>
          <w:b/>
          <w:sz w:val="32"/>
          <w:szCs w:val="32"/>
        </w:rPr>
        <w:t>錯誤劃記</w:t>
      </w:r>
      <w:proofErr w:type="gramEnd"/>
      <w:r>
        <w:rPr>
          <w:rFonts w:ascii="標楷體" w:eastAsia="標楷體" w:hAnsi="標楷體" w:hint="eastAsia"/>
          <w:b/>
          <w:sz w:val="32"/>
          <w:szCs w:val="32"/>
        </w:rPr>
        <w:t xml:space="preserve"> </w:t>
      </w:r>
      <m:oMath>
        <m:r>
          <w:rPr>
            <w:rFonts w:ascii="Cambria Math" w:hAnsi="Cambria Math" w:hint="eastAsia"/>
            <w:sz w:val="40"/>
            <w:szCs w:val="36"/>
          </w:rPr>
          <m:t>2</m:t>
        </m:r>
      </m:oMath>
      <w:r>
        <w:rPr>
          <w:rFonts w:ascii="標楷體" w:eastAsia="標楷體" w:hAnsi="標楷體" w:hint="eastAsia"/>
          <w:b/>
          <w:sz w:val="32"/>
          <w:szCs w:val="32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50"/>
        <w:gridCol w:w="2651"/>
        <w:gridCol w:w="2607"/>
        <w:gridCol w:w="2607"/>
        <w:gridCol w:w="2607"/>
      </w:tblGrid>
      <w:tr w:rsidR="00D13DFF" w14:paraId="31C7EFAA" w14:textId="77777777" w:rsidTr="00EF6E9D">
        <w:trPr>
          <w:trHeight w:val="1226"/>
        </w:trPr>
        <w:tc>
          <w:tcPr>
            <w:tcW w:w="2650" w:type="dxa"/>
          </w:tcPr>
          <w:p w14:paraId="640DA2C2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.</w:t>
            </w:r>
          </w:p>
          <w:p w14:paraId="7A29E0FD" w14:textId="77777777" w:rsidR="00D13DFF" w:rsidRPr="001A2127" w:rsidRDefault="00D13DFF" w:rsidP="00EF6E9D">
            <w:pPr>
              <w:jc w:val="center"/>
              <w:rPr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51" w:type="dxa"/>
          </w:tcPr>
          <w:p w14:paraId="33A9350F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2.</w:t>
            </w:r>
          </w:p>
          <w:p w14:paraId="7D6550B2" w14:textId="77777777" w:rsidR="00D13DFF" w:rsidRPr="001A2127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32D5AB1C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3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  <w:tc>
          <w:tcPr>
            <w:tcW w:w="2607" w:type="dxa"/>
          </w:tcPr>
          <w:p w14:paraId="4A12211F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4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348D74D5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5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</w:tr>
      <w:tr w:rsidR="00D13DFF" w14:paraId="18E9BBF2" w14:textId="77777777" w:rsidTr="00EF6E9D">
        <w:trPr>
          <w:trHeight w:val="1226"/>
        </w:trPr>
        <w:tc>
          <w:tcPr>
            <w:tcW w:w="2650" w:type="dxa"/>
          </w:tcPr>
          <w:p w14:paraId="5E420FE4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6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51" w:type="dxa"/>
          </w:tcPr>
          <w:p w14:paraId="27689471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7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72137B21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8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70679726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9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  <w:tc>
          <w:tcPr>
            <w:tcW w:w="2607" w:type="dxa"/>
          </w:tcPr>
          <w:p w14:paraId="511E77E0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0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</w:tr>
      <w:tr w:rsidR="00D13DFF" w14:paraId="0DC5A06A" w14:textId="77777777" w:rsidTr="00EF6E9D">
        <w:trPr>
          <w:trHeight w:val="1226"/>
        </w:trPr>
        <w:tc>
          <w:tcPr>
            <w:tcW w:w="2650" w:type="dxa"/>
          </w:tcPr>
          <w:p w14:paraId="59DBF826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1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  <w:tc>
          <w:tcPr>
            <w:tcW w:w="2651" w:type="dxa"/>
          </w:tcPr>
          <w:p w14:paraId="66CB9D59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2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  <w:tc>
          <w:tcPr>
            <w:tcW w:w="2607" w:type="dxa"/>
          </w:tcPr>
          <w:p w14:paraId="2C604D7A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3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05891B9D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4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77F504CA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5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</w:tr>
      <w:tr w:rsidR="00D13DFF" w14:paraId="619CB74F" w14:textId="77777777" w:rsidTr="00EF6E9D">
        <w:trPr>
          <w:trHeight w:val="1226"/>
        </w:trPr>
        <w:tc>
          <w:tcPr>
            <w:tcW w:w="2650" w:type="dxa"/>
          </w:tcPr>
          <w:p w14:paraId="71A7ACB1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6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51" w:type="dxa"/>
          </w:tcPr>
          <w:p w14:paraId="4898E641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7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2</m:t>
                </m:r>
              </m:oMath>
            </m:oMathPara>
          </w:p>
        </w:tc>
        <w:tc>
          <w:tcPr>
            <w:tcW w:w="2607" w:type="dxa"/>
          </w:tcPr>
          <w:p w14:paraId="2CC63171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8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  <w:tc>
          <w:tcPr>
            <w:tcW w:w="2607" w:type="dxa"/>
          </w:tcPr>
          <w:p w14:paraId="4A63901F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19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  <w:tc>
          <w:tcPr>
            <w:tcW w:w="2607" w:type="dxa"/>
          </w:tcPr>
          <w:p w14:paraId="689CC775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20.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40"/>
                  <w:szCs w:val="36"/>
                </w:rPr>
                <w:br/>
              </m:r>
            </m:oMath>
            <m:oMathPara>
              <m:oMath>
                <m:r>
                  <w:rPr>
                    <w:rFonts w:ascii="Cambria Math" w:hAnsi="Cambria Math" w:hint="eastAsia"/>
                    <w:sz w:val="40"/>
                    <w:szCs w:val="36"/>
                  </w:rPr>
                  <m:t>1</m:t>
                </m:r>
              </m:oMath>
            </m:oMathPara>
          </w:p>
        </w:tc>
      </w:tr>
    </w:tbl>
    <w:p w14:paraId="54312970" w14:textId="77777777" w:rsidR="00D13DFF" w:rsidRPr="0098560D" w:rsidRDefault="00D13DFF" w:rsidP="00D13DFF">
      <w:pPr>
        <w:rPr>
          <w:rFonts w:ascii="標楷體" w:eastAsia="標楷體" w:hAnsi="標楷體"/>
          <w:b/>
          <w:sz w:val="32"/>
          <w:szCs w:val="32"/>
        </w:rPr>
      </w:pPr>
      <w:r w:rsidRPr="0098560D">
        <w:rPr>
          <w:rFonts w:ascii="標楷體" w:eastAsia="標楷體" w:hAnsi="標楷體" w:hint="eastAsia"/>
          <w:b/>
          <w:sz w:val="32"/>
          <w:szCs w:val="32"/>
        </w:rPr>
        <w:t>填充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67"/>
        <w:gridCol w:w="3267"/>
        <w:gridCol w:w="3267"/>
        <w:gridCol w:w="3268"/>
      </w:tblGrid>
      <w:tr w:rsidR="00D13DFF" w14:paraId="2C616B9C" w14:textId="77777777" w:rsidTr="00EF6E9D">
        <w:tc>
          <w:tcPr>
            <w:tcW w:w="3267" w:type="dxa"/>
          </w:tcPr>
          <w:p w14:paraId="7D0FA26C" w14:textId="77777777" w:rsidR="00D13DFF" w:rsidRPr="00A813CC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A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5BD70949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40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36</m:t>
                    </m:r>
                  </m:den>
                </m:f>
              </m:oMath>
            </m:oMathPara>
          </w:p>
          <w:p w14:paraId="638C1FB1" w14:textId="77777777" w:rsidR="00D13DFF" w:rsidRPr="00A813CC" w:rsidRDefault="00D13DFF" w:rsidP="00EF6E9D">
            <w:pPr>
              <w:rPr>
                <w:sz w:val="28"/>
              </w:rPr>
            </w:pPr>
          </w:p>
        </w:tc>
        <w:tc>
          <w:tcPr>
            <w:tcW w:w="3267" w:type="dxa"/>
          </w:tcPr>
          <w:p w14:paraId="11A8B1E7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B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0FBDB447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2</m:t>
                </m:r>
              </m:oMath>
            </m:oMathPara>
          </w:p>
          <w:p w14:paraId="7BB9B499" w14:textId="77777777" w:rsidR="00D13DFF" w:rsidRPr="00A813CC" w:rsidRDefault="00D13DFF" w:rsidP="00EF6E9D">
            <w:pPr>
              <w:rPr>
                <w:sz w:val="28"/>
              </w:rPr>
            </w:pPr>
          </w:p>
        </w:tc>
        <w:tc>
          <w:tcPr>
            <w:tcW w:w="3267" w:type="dxa"/>
          </w:tcPr>
          <w:p w14:paraId="1E524340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C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54EAB6DB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-19</m:t>
                </m:r>
              </m:oMath>
            </m:oMathPara>
          </w:p>
        </w:tc>
        <w:tc>
          <w:tcPr>
            <w:tcW w:w="3268" w:type="dxa"/>
          </w:tcPr>
          <w:p w14:paraId="4B75C9C6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D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00CA7F16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40"/>
                    <w:szCs w:val="36"/>
                  </w:rPr>
                  <m:t>30</m:t>
                </m:r>
              </m:oMath>
            </m:oMathPara>
          </w:p>
          <w:p w14:paraId="737A0D69" w14:textId="77777777" w:rsidR="00D13DFF" w:rsidRPr="00A813CC" w:rsidRDefault="00D13DFF" w:rsidP="00EF6E9D">
            <w:pPr>
              <w:rPr>
                <w:sz w:val="28"/>
              </w:rPr>
            </w:pPr>
          </w:p>
        </w:tc>
      </w:tr>
      <w:tr w:rsidR="00D13DFF" w14:paraId="0C9BD10F" w14:textId="77777777" w:rsidTr="00EF6E9D">
        <w:tc>
          <w:tcPr>
            <w:tcW w:w="3267" w:type="dxa"/>
          </w:tcPr>
          <w:p w14:paraId="306A056E" w14:textId="77777777" w:rsidR="00D13DFF" w:rsidRPr="00A813CC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E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6E5F2AEB" w14:textId="77777777" w:rsidR="00D13DFF" w:rsidRPr="001F6358" w:rsidRDefault="00D13DFF" w:rsidP="00EF6E9D">
            <w:pPr>
              <w:rPr>
                <w:sz w:val="40"/>
                <w:szCs w:val="36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4</m:t>
                </m:r>
              </m:oMath>
            </m:oMathPara>
          </w:p>
          <w:p w14:paraId="53FE7108" w14:textId="77777777" w:rsidR="00D13DFF" w:rsidRPr="00A813CC" w:rsidRDefault="00D13DFF" w:rsidP="00EF6E9D">
            <w:pPr>
              <w:rPr>
                <w:sz w:val="28"/>
              </w:rPr>
            </w:pPr>
            <w:r>
              <w:rPr>
                <w:sz w:val="28"/>
              </w:rPr>
              <w:br/>
            </w:r>
          </w:p>
        </w:tc>
        <w:tc>
          <w:tcPr>
            <w:tcW w:w="3267" w:type="dxa"/>
          </w:tcPr>
          <w:p w14:paraId="63431CE4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F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20B840A1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30</m:t>
                </m:r>
              </m:oMath>
            </m:oMathPara>
          </w:p>
          <w:p w14:paraId="5794263F" w14:textId="77777777" w:rsidR="00D13DFF" w:rsidRPr="00A813CC" w:rsidRDefault="00D13DFF" w:rsidP="00EF6E9D">
            <w:pPr>
              <w:rPr>
                <w:sz w:val="28"/>
              </w:rPr>
            </w:pPr>
          </w:p>
        </w:tc>
        <w:tc>
          <w:tcPr>
            <w:tcW w:w="3267" w:type="dxa"/>
          </w:tcPr>
          <w:p w14:paraId="698C1CD8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G</w:t>
            </w:r>
            <w:r w:rsidRPr="00A813CC">
              <w:rPr>
                <w:rFonts w:hint="eastAsia"/>
                <w:sz w:val="28"/>
              </w:rPr>
              <w:t>.</w:t>
            </w:r>
          </w:p>
          <w:p w14:paraId="3F3B8221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40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3268" w:type="dxa"/>
          </w:tcPr>
          <w:p w14:paraId="68FC08E6" w14:textId="77777777" w:rsidR="00D13DFF" w:rsidRDefault="00D13DFF" w:rsidP="00EF6E9D">
            <w:pPr>
              <w:rPr>
                <w:sz w:val="28"/>
              </w:rPr>
            </w:pPr>
            <w:r>
              <w:rPr>
                <w:sz w:val="28"/>
              </w:rPr>
              <w:t>H.</w:t>
            </w:r>
          </w:p>
          <w:p w14:paraId="27EE4263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8</m:t>
                </m:r>
              </m:oMath>
            </m:oMathPara>
          </w:p>
          <w:p w14:paraId="7A7599D7" w14:textId="77777777" w:rsidR="00D13DFF" w:rsidRPr="00A813CC" w:rsidRDefault="00D13DFF" w:rsidP="00EF6E9D">
            <w:pPr>
              <w:rPr>
                <w:sz w:val="28"/>
              </w:rPr>
            </w:pPr>
          </w:p>
        </w:tc>
      </w:tr>
      <w:tr w:rsidR="00D13DFF" w14:paraId="6ED15808" w14:textId="77777777" w:rsidTr="00EF6E9D">
        <w:tc>
          <w:tcPr>
            <w:tcW w:w="3267" w:type="dxa"/>
          </w:tcPr>
          <w:p w14:paraId="50AFDAFB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I.</w:t>
            </w:r>
          </w:p>
          <w:p w14:paraId="0570A14F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40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2</m:t>
                    </m:r>
                  </m:den>
                </m:f>
              </m:oMath>
            </m:oMathPara>
          </w:p>
          <w:p w14:paraId="4CE90A2C" w14:textId="77777777" w:rsidR="00D13DFF" w:rsidRDefault="00D13DFF" w:rsidP="00EF6E9D">
            <w:pPr>
              <w:rPr>
                <w:sz w:val="28"/>
              </w:rPr>
            </w:pPr>
          </w:p>
        </w:tc>
        <w:tc>
          <w:tcPr>
            <w:tcW w:w="3267" w:type="dxa"/>
          </w:tcPr>
          <w:p w14:paraId="233815D9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J.</w:t>
            </w:r>
          </w:p>
          <w:p w14:paraId="39AAF3D5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40"/>
                    <w:szCs w:val="36"/>
                  </w:rPr>
                  <m:t>-</m:t>
                </m:r>
                <m:r>
                  <w:rPr>
                    <w:rFonts w:ascii="Cambria Math" w:hAnsi="Cambria Math"/>
                    <w:sz w:val="40"/>
                    <w:szCs w:val="36"/>
                  </w:rPr>
                  <m:t>2</m:t>
                </m:r>
              </m:oMath>
            </m:oMathPara>
          </w:p>
          <w:p w14:paraId="6E590F96" w14:textId="77777777" w:rsidR="00D13DFF" w:rsidRDefault="00D13DFF" w:rsidP="00EF6E9D">
            <w:pPr>
              <w:rPr>
                <w:sz w:val="28"/>
              </w:rPr>
            </w:pPr>
          </w:p>
        </w:tc>
        <w:tc>
          <w:tcPr>
            <w:tcW w:w="3267" w:type="dxa"/>
          </w:tcPr>
          <w:p w14:paraId="69B7EC32" w14:textId="77777777" w:rsidR="00D13DFF" w:rsidRDefault="00D13DFF" w:rsidP="00EF6E9D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K.</w:t>
            </w:r>
          </w:p>
          <w:p w14:paraId="4FED19FF" w14:textId="77777777" w:rsidR="00D13DFF" w:rsidRDefault="00D13DFF" w:rsidP="00EF6E9D">
            <w:pPr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36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40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3268" w:type="dxa"/>
          </w:tcPr>
          <w:p w14:paraId="560B31B0" w14:textId="77777777" w:rsidR="00D13DFF" w:rsidRDefault="00D13DFF" w:rsidP="00EF6E9D">
            <w:pPr>
              <w:rPr>
                <w:sz w:val="28"/>
              </w:rPr>
            </w:pPr>
            <w:r>
              <w:rPr>
                <w:sz w:val="28"/>
              </w:rPr>
              <w:t>L.</w:t>
            </w:r>
          </w:p>
          <w:p w14:paraId="067E15EA" w14:textId="77777777" w:rsidR="00D13DFF" w:rsidRPr="00A813CC" w:rsidRDefault="00D13DFF" w:rsidP="00EF6E9D">
            <w:pPr>
              <w:rPr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40"/>
                        <w:szCs w:val="36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40"/>
                            <w:szCs w:val="3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40"/>
                            <w:szCs w:val="36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40"/>
                        <w:szCs w:val="36"/>
                      </w:rPr>
                      <m:t>4</m:t>
                    </m:r>
                  </m:den>
                </m:f>
              </m:oMath>
            </m:oMathPara>
          </w:p>
          <w:p w14:paraId="2E1B77D8" w14:textId="77777777" w:rsidR="00D13DFF" w:rsidRDefault="00D13DFF" w:rsidP="00EF6E9D">
            <w:pPr>
              <w:rPr>
                <w:sz w:val="28"/>
              </w:rPr>
            </w:pPr>
          </w:p>
        </w:tc>
      </w:tr>
    </w:tbl>
    <w:p w14:paraId="702B1E71" w14:textId="77777777" w:rsidR="00D13DFF" w:rsidRDefault="00D13DFF" w:rsidP="00D13DFF"/>
    <w:p w14:paraId="22BD2A1D" w14:textId="77777777" w:rsidR="00D13DFF" w:rsidRPr="00DD2F93" w:rsidRDefault="00D13DFF" w:rsidP="00E817BD">
      <w:pPr>
        <w:pStyle w:val="Normal13"/>
        <w:snapToGrid w:val="0"/>
        <w:spacing w:before="720"/>
        <w:jc w:val="center"/>
        <w:textAlignment w:val="center"/>
        <w:rPr>
          <w:rFonts w:ascii="標楷體" w:eastAsia="標楷體" w:hAnsi="標楷體" w:hint="eastAsia"/>
          <w:b/>
        </w:rPr>
      </w:pPr>
    </w:p>
    <w:sectPr w:rsidR="00D13DFF" w:rsidRPr="00DD2F93" w:rsidSect="008A5F3C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2496C4" w14:textId="77777777" w:rsidR="00BF76E2" w:rsidRDefault="00BF76E2" w:rsidP="00FD0F63">
      <w:r>
        <w:separator/>
      </w:r>
    </w:p>
  </w:endnote>
  <w:endnote w:type="continuationSeparator" w:id="0">
    <w:p w14:paraId="1E7EBEC6" w14:textId="77777777" w:rsidR="00BF76E2" w:rsidRDefault="00BF76E2" w:rsidP="00FD0F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88F6CF" w14:textId="77777777" w:rsidR="00BF76E2" w:rsidRDefault="00BF76E2" w:rsidP="00FD0F63">
      <w:r>
        <w:separator/>
      </w:r>
    </w:p>
  </w:footnote>
  <w:footnote w:type="continuationSeparator" w:id="0">
    <w:p w14:paraId="727232FD" w14:textId="77777777" w:rsidR="00BF76E2" w:rsidRDefault="00BF76E2" w:rsidP="00FD0F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47175B"/>
    <w:multiLevelType w:val="hybridMultilevel"/>
    <w:tmpl w:val="321E1EDA"/>
    <w:lvl w:ilvl="0" w:tplc="0409001B">
      <w:start w:val="1"/>
      <w:numFmt w:val="lowerRoman"/>
      <w:lvlText w:val="%1."/>
      <w:lvlJc w:val="righ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 w15:restartNumberingAfterBreak="0">
    <w:nsid w:val="150053E5"/>
    <w:multiLevelType w:val="hybridMultilevel"/>
    <w:tmpl w:val="12CC5A7E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7068DD14">
      <w:start w:val="1"/>
      <w:numFmt w:val="decimal"/>
      <w:lvlText w:val="%2."/>
      <w:lvlJc w:val="left"/>
      <w:pPr>
        <w:ind w:left="960" w:hanging="480"/>
      </w:pPr>
      <w:rPr>
        <w:rFonts w:ascii="標楷體" w:eastAsia="標楷體" w:hAnsi="標楷體"/>
        <w:b w:val="0"/>
        <w:i w:val="0"/>
        <w:sz w:val="24"/>
        <w:szCs w:val="24"/>
      </w:rPr>
    </w:lvl>
    <w:lvl w:ilvl="2" w:tplc="C898EF02">
      <w:start w:val="1"/>
      <w:numFmt w:val="decimal"/>
      <w:lvlText w:val="(%3)"/>
      <w:lvlJc w:val="left"/>
      <w:pPr>
        <w:ind w:left="1353" w:hanging="360"/>
      </w:pPr>
      <w:rPr>
        <w:rFonts w:ascii="Cambria Math" w:eastAsia="標楷體" w:hAnsi="Cambria Math" w:cs="Times New Roman" w:hint="default"/>
        <w:noProof w:val="0"/>
      </w:rPr>
    </w:lvl>
    <w:lvl w:ilvl="3" w:tplc="1F289698">
      <w:start w:val="1"/>
      <w:numFmt w:val="lowerRoman"/>
      <w:lvlText w:val="%4."/>
      <w:lvlJc w:val="right"/>
      <w:pPr>
        <w:ind w:left="1920" w:hanging="480"/>
      </w:pPr>
      <w:rPr>
        <w:i w:val="0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C301FEE"/>
    <w:multiLevelType w:val="hybridMultilevel"/>
    <w:tmpl w:val="44943C8A"/>
    <w:lvl w:ilvl="0" w:tplc="90C0BE84">
      <w:start w:val="1"/>
      <w:numFmt w:val="taiwaneseCountingThousand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A4D112E"/>
    <w:multiLevelType w:val="hybridMultilevel"/>
    <w:tmpl w:val="7D0471EE"/>
    <w:lvl w:ilvl="0" w:tplc="C898EF02">
      <w:start w:val="1"/>
      <w:numFmt w:val="decimal"/>
      <w:lvlText w:val="(%1)"/>
      <w:lvlJc w:val="left"/>
      <w:pPr>
        <w:ind w:left="1713" w:hanging="360"/>
      </w:pPr>
      <w:rPr>
        <w:rFonts w:ascii="Cambria Math" w:eastAsia="標楷體" w:hAnsi="Cambria Math" w:cs="Times New Roman" w:hint="default"/>
        <w:noProof w:val="0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3D663F36"/>
    <w:multiLevelType w:val="hybridMultilevel"/>
    <w:tmpl w:val="07908624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5BB4458A"/>
    <w:multiLevelType w:val="hybridMultilevel"/>
    <w:tmpl w:val="0BBA3602"/>
    <w:lvl w:ilvl="0" w:tplc="7068DD14">
      <w:start w:val="1"/>
      <w:numFmt w:val="decimal"/>
      <w:lvlText w:val="%1."/>
      <w:lvlJc w:val="left"/>
      <w:pPr>
        <w:ind w:left="960" w:hanging="480"/>
      </w:pPr>
      <w:rPr>
        <w:rFonts w:ascii="標楷體" w:eastAsia="標楷體" w:hAnsi="標楷體"/>
        <w:b w:val="0"/>
        <w:i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4C22A4A"/>
    <w:multiLevelType w:val="hybridMultilevel"/>
    <w:tmpl w:val="740098AE"/>
    <w:lvl w:ilvl="0" w:tplc="04090011">
      <w:start w:val="1"/>
      <w:numFmt w:val="upperLetter"/>
      <w:lvlText w:val="%1."/>
      <w:lvlJc w:val="left"/>
      <w:pPr>
        <w:ind w:left="480" w:hanging="480"/>
      </w:pPr>
      <w:rPr>
        <w:b w:val="0"/>
        <w:i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ind w:left="3840" w:hanging="480"/>
      </w:pPr>
    </w:lvl>
  </w:abstractNum>
  <w:abstractNum w:abstractNumId="8" w15:restartNumberingAfterBreak="0">
    <w:nsid w:val="76433ED0"/>
    <w:multiLevelType w:val="hybridMultilevel"/>
    <w:tmpl w:val="008E834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76F97A37"/>
    <w:multiLevelType w:val="hybridMultilevel"/>
    <w:tmpl w:val="CF8CA2D0"/>
    <w:lvl w:ilvl="0" w:tplc="2CC02BF0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85516B2"/>
    <w:multiLevelType w:val="hybridMultilevel"/>
    <w:tmpl w:val="C840E5EA"/>
    <w:lvl w:ilvl="0" w:tplc="601A50C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9"/>
  </w:num>
  <w:num w:numId="5">
    <w:abstractNumId w:val="8"/>
  </w:num>
  <w:num w:numId="6">
    <w:abstractNumId w:val="5"/>
  </w:num>
  <w:num w:numId="7">
    <w:abstractNumId w:val="4"/>
  </w:num>
  <w:num w:numId="8">
    <w:abstractNumId w:val="3"/>
  </w:num>
  <w:num w:numId="9">
    <w:abstractNumId w:val="6"/>
  </w:num>
  <w:num w:numId="10">
    <w:abstractNumId w:val="7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743C"/>
    <w:rsid w:val="00000DC9"/>
    <w:rsid w:val="000020A9"/>
    <w:rsid w:val="00004D15"/>
    <w:rsid w:val="00005B1D"/>
    <w:rsid w:val="00006777"/>
    <w:rsid w:val="00006936"/>
    <w:rsid w:val="0000707E"/>
    <w:rsid w:val="00010CA6"/>
    <w:rsid w:val="00011736"/>
    <w:rsid w:val="00011835"/>
    <w:rsid w:val="000124CF"/>
    <w:rsid w:val="000144E7"/>
    <w:rsid w:val="000166B5"/>
    <w:rsid w:val="00017972"/>
    <w:rsid w:val="00017C00"/>
    <w:rsid w:val="00020BF8"/>
    <w:rsid w:val="00020DC2"/>
    <w:rsid w:val="00021FF7"/>
    <w:rsid w:val="00030D3C"/>
    <w:rsid w:val="00032439"/>
    <w:rsid w:val="00032993"/>
    <w:rsid w:val="000335EF"/>
    <w:rsid w:val="00050F49"/>
    <w:rsid w:val="0005621A"/>
    <w:rsid w:val="000575DB"/>
    <w:rsid w:val="000612F7"/>
    <w:rsid w:val="00062A1C"/>
    <w:rsid w:val="00062B4E"/>
    <w:rsid w:val="00070504"/>
    <w:rsid w:val="0007133E"/>
    <w:rsid w:val="0007185C"/>
    <w:rsid w:val="000728DB"/>
    <w:rsid w:val="000750D1"/>
    <w:rsid w:val="00080234"/>
    <w:rsid w:val="000805B0"/>
    <w:rsid w:val="000809C0"/>
    <w:rsid w:val="00082F0C"/>
    <w:rsid w:val="00083A58"/>
    <w:rsid w:val="00095D96"/>
    <w:rsid w:val="0009743C"/>
    <w:rsid w:val="000A0789"/>
    <w:rsid w:val="000A083B"/>
    <w:rsid w:val="000A0945"/>
    <w:rsid w:val="000A40B4"/>
    <w:rsid w:val="000A4FCC"/>
    <w:rsid w:val="000B4153"/>
    <w:rsid w:val="000B6833"/>
    <w:rsid w:val="000C3DC8"/>
    <w:rsid w:val="000C4A32"/>
    <w:rsid w:val="000C6074"/>
    <w:rsid w:val="000C6A56"/>
    <w:rsid w:val="000C6CFD"/>
    <w:rsid w:val="000C78B4"/>
    <w:rsid w:val="000D0398"/>
    <w:rsid w:val="000D3180"/>
    <w:rsid w:val="000D47FC"/>
    <w:rsid w:val="000D4B76"/>
    <w:rsid w:val="000D7131"/>
    <w:rsid w:val="000D772D"/>
    <w:rsid w:val="000E1B41"/>
    <w:rsid w:val="000E1EF3"/>
    <w:rsid w:val="000E40C7"/>
    <w:rsid w:val="000E5A5B"/>
    <w:rsid w:val="000F2060"/>
    <w:rsid w:val="0010089B"/>
    <w:rsid w:val="001013B2"/>
    <w:rsid w:val="00103774"/>
    <w:rsid w:val="00110A75"/>
    <w:rsid w:val="00110BD4"/>
    <w:rsid w:val="001136F0"/>
    <w:rsid w:val="00115930"/>
    <w:rsid w:val="001169D6"/>
    <w:rsid w:val="00116D68"/>
    <w:rsid w:val="00123612"/>
    <w:rsid w:val="0012363B"/>
    <w:rsid w:val="00124D30"/>
    <w:rsid w:val="00127A0A"/>
    <w:rsid w:val="00131AB4"/>
    <w:rsid w:val="00132435"/>
    <w:rsid w:val="00141AFA"/>
    <w:rsid w:val="00141DEF"/>
    <w:rsid w:val="00141E40"/>
    <w:rsid w:val="00144C94"/>
    <w:rsid w:val="001454BB"/>
    <w:rsid w:val="001516E2"/>
    <w:rsid w:val="00151E66"/>
    <w:rsid w:val="001533FC"/>
    <w:rsid w:val="001540DF"/>
    <w:rsid w:val="00156E05"/>
    <w:rsid w:val="00162E37"/>
    <w:rsid w:val="0016416E"/>
    <w:rsid w:val="00165E63"/>
    <w:rsid w:val="00172975"/>
    <w:rsid w:val="00173F4D"/>
    <w:rsid w:val="0017408D"/>
    <w:rsid w:val="001742B3"/>
    <w:rsid w:val="001772B0"/>
    <w:rsid w:val="00182BCC"/>
    <w:rsid w:val="0018419D"/>
    <w:rsid w:val="0018556E"/>
    <w:rsid w:val="001861BE"/>
    <w:rsid w:val="001906E9"/>
    <w:rsid w:val="00190DB9"/>
    <w:rsid w:val="0019101D"/>
    <w:rsid w:val="00191B43"/>
    <w:rsid w:val="001928FE"/>
    <w:rsid w:val="0019489E"/>
    <w:rsid w:val="00194B66"/>
    <w:rsid w:val="00195AB3"/>
    <w:rsid w:val="001A46AF"/>
    <w:rsid w:val="001A4E32"/>
    <w:rsid w:val="001A50FF"/>
    <w:rsid w:val="001A7E7E"/>
    <w:rsid w:val="001B283F"/>
    <w:rsid w:val="001B3636"/>
    <w:rsid w:val="001B7366"/>
    <w:rsid w:val="001C20AD"/>
    <w:rsid w:val="001C3C34"/>
    <w:rsid w:val="001C665F"/>
    <w:rsid w:val="001C683A"/>
    <w:rsid w:val="001D1F16"/>
    <w:rsid w:val="001D4083"/>
    <w:rsid w:val="001D6AD3"/>
    <w:rsid w:val="001D7249"/>
    <w:rsid w:val="001D734A"/>
    <w:rsid w:val="001E3A6E"/>
    <w:rsid w:val="001E584E"/>
    <w:rsid w:val="001E5F0D"/>
    <w:rsid w:val="001F666B"/>
    <w:rsid w:val="001F6ACF"/>
    <w:rsid w:val="00200155"/>
    <w:rsid w:val="00204AC0"/>
    <w:rsid w:val="002051D2"/>
    <w:rsid w:val="0020668B"/>
    <w:rsid w:val="002150FC"/>
    <w:rsid w:val="00216AE4"/>
    <w:rsid w:val="0022332E"/>
    <w:rsid w:val="00223417"/>
    <w:rsid w:val="00227B4E"/>
    <w:rsid w:val="00231D82"/>
    <w:rsid w:val="002345AB"/>
    <w:rsid w:val="00236CF9"/>
    <w:rsid w:val="00240FC1"/>
    <w:rsid w:val="00241A13"/>
    <w:rsid w:val="00256F55"/>
    <w:rsid w:val="00260A36"/>
    <w:rsid w:val="00260CD2"/>
    <w:rsid w:val="002647E7"/>
    <w:rsid w:val="00271816"/>
    <w:rsid w:val="00271A14"/>
    <w:rsid w:val="00271B3B"/>
    <w:rsid w:val="0027249B"/>
    <w:rsid w:val="002772D1"/>
    <w:rsid w:val="00282E8E"/>
    <w:rsid w:val="0028312C"/>
    <w:rsid w:val="00283872"/>
    <w:rsid w:val="00283C5C"/>
    <w:rsid w:val="00284C91"/>
    <w:rsid w:val="00285EDD"/>
    <w:rsid w:val="00291E59"/>
    <w:rsid w:val="00294177"/>
    <w:rsid w:val="00296453"/>
    <w:rsid w:val="002A1591"/>
    <w:rsid w:val="002A51DE"/>
    <w:rsid w:val="002A626B"/>
    <w:rsid w:val="002A6ED5"/>
    <w:rsid w:val="002B19CF"/>
    <w:rsid w:val="002B1CF9"/>
    <w:rsid w:val="002B1DD0"/>
    <w:rsid w:val="002B716C"/>
    <w:rsid w:val="002B78E3"/>
    <w:rsid w:val="002C2423"/>
    <w:rsid w:val="002C4382"/>
    <w:rsid w:val="002C51C3"/>
    <w:rsid w:val="002C5E7D"/>
    <w:rsid w:val="002C7057"/>
    <w:rsid w:val="002D102B"/>
    <w:rsid w:val="002D7E36"/>
    <w:rsid w:val="002E1433"/>
    <w:rsid w:val="002E32B2"/>
    <w:rsid w:val="002E3379"/>
    <w:rsid w:val="002E568E"/>
    <w:rsid w:val="002E64C4"/>
    <w:rsid w:val="002F0B7E"/>
    <w:rsid w:val="002F1463"/>
    <w:rsid w:val="002F23DB"/>
    <w:rsid w:val="002F421D"/>
    <w:rsid w:val="002F4755"/>
    <w:rsid w:val="002F4B0B"/>
    <w:rsid w:val="002F6478"/>
    <w:rsid w:val="00302D9C"/>
    <w:rsid w:val="00305A59"/>
    <w:rsid w:val="00311015"/>
    <w:rsid w:val="00320BB2"/>
    <w:rsid w:val="003272DA"/>
    <w:rsid w:val="00333EA5"/>
    <w:rsid w:val="003354F4"/>
    <w:rsid w:val="00335898"/>
    <w:rsid w:val="00337CBC"/>
    <w:rsid w:val="003407EF"/>
    <w:rsid w:val="003416B3"/>
    <w:rsid w:val="00341845"/>
    <w:rsid w:val="00341DED"/>
    <w:rsid w:val="003426D8"/>
    <w:rsid w:val="00344592"/>
    <w:rsid w:val="00345720"/>
    <w:rsid w:val="003460CB"/>
    <w:rsid w:val="00347C7F"/>
    <w:rsid w:val="00351E43"/>
    <w:rsid w:val="00355DA8"/>
    <w:rsid w:val="00357007"/>
    <w:rsid w:val="00361614"/>
    <w:rsid w:val="00362478"/>
    <w:rsid w:val="00363DE2"/>
    <w:rsid w:val="00367C62"/>
    <w:rsid w:val="00370E01"/>
    <w:rsid w:val="00373C89"/>
    <w:rsid w:val="00375A55"/>
    <w:rsid w:val="00376391"/>
    <w:rsid w:val="00376663"/>
    <w:rsid w:val="00382666"/>
    <w:rsid w:val="00385535"/>
    <w:rsid w:val="00387B58"/>
    <w:rsid w:val="00392344"/>
    <w:rsid w:val="00397C71"/>
    <w:rsid w:val="003A03A8"/>
    <w:rsid w:val="003A0434"/>
    <w:rsid w:val="003A25DC"/>
    <w:rsid w:val="003A26A8"/>
    <w:rsid w:val="003A4ED9"/>
    <w:rsid w:val="003A5929"/>
    <w:rsid w:val="003A6EB3"/>
    <w:rsid w:val="003B3305"/>
    <w:rsid w:val="003B4192"/>
    <w:rsid w:val="003B531C"/>
    <w:rsid w:val="003B680D"/>
    <w:rsid w:val="003C2F90"/>
    <w:rsid w:val="003C4517"/>
    <w:rsid w:val="003C6D6F"/>
    <w:rsid w:val="003D2556"/>
    <w:rsid w:val="003D28C3"/>
    <w:rsid w:val="003D31E4"/>
    <w:rsid w:val="003D6811"/>
    <w:rsid w:val="003D7E4B"/>
    <w:rsid w:val="003E1CF0"/>
    <w:rsid w:val="003E1E89"/>
    <w:rsid w:val="003E37F8"/>
    <w:rsid w:val="003E54B9"/>
    <w:rsid w:val="003F1560"/>
    <w:rsid w:val="003F1FDF"/>
    <w:rsid w:val="003F28AD"/>
    <w:rsid w:val="003F58E2"/>
    <w:rsid w:val="003F65F8"/>
    <w:rsid w:val="003F7344"/>
    <w:rsid w:val="004005AA"/>
    <w:rsid w:val="0040072F"/>
    <w:rsid w:val="00403880"/>
    <w:rsid w:val="004108A5"/>
    <w:rsid w:val="004154CE"/>
    <w:rsid w:val="00416395"/>
    <w:rsid w:val="0041707C"/>
    <w:rsid w:val="004200A8"/>
    <w:rsid w:val="00421156"/>
    <w:rsid w:val="0042184D"/>
    <w:rsid w:val="00423071"/>
    <w:rsid w:val="00425A88"/>
    <w:rsid w:val="00426FF7"/>
    <w:rsid w:val="004274ED"/>
    <w:rsid w:val="004275E1"/>
    <w:rsid w:val="00432AFD"/>
    <w:rsid w:val="00433982"/>
    <w:rsid w:val="00436A18"/>
    <w:rsid w:val="0043748E"/>
    <w:rsid w:val="004400A1"/>
    <w:rsid w:val="00440811"/>
    <w:rsid w:val="00441314"/>
    <w:rsid w:val="00441B1A"/>
    <w:rsid w:val="00441EA8"/>
    <w:rsid w:val="00442BFD"/>
    <w:rsid w:val="00446034"/>
    <w:rsid w:val="00446539"/>
    <w:rsid w:val="00447760"/>
    <w:rsid w:val="004512EC"/>
    <w:rsid w:val="00453287"/>
    <w:rsid w:val="00456473"/>
    <w:rsid w:val="0045700B"/>
    <w:rsid w:val="004570E8"/>
    <w:rsid w:val="00461B8C"/>
    <w:rsid w:val="0046304D"/>
    <w:rsid w:val="00466CF4"/>
    <w:rsid w:val="0047499A"/>
    <w:rsid w:val="00476EF4"/>
    <w:rsid w:val="00477F2F"/>
    <w:rsid w:val="00482A10"/>
    <w:rsid w:val="0048574D"/>
    <w:rsid w:val="004928A9"/>
    <w:rsid w:val="00493D7D"/>
    <w:rsid w:val="00496FBA"/>
    <w:rsid w:val="004A15BB"/>
    <w:rsid w:val="004A25C2"/>
    <w:rsid w:val="004A48C4"/>
    <w:rsid w:val="004A4D6C"/>
    <w:rsid w:val="004B092C"/>
    <w:rsid w:val="004B29BC"/>
    <w:rsid w:val="004B29D3"/>
    <w:rsid w:val="004B345B"/>
    <w:rsid w:val="004B380B"/>
    <w:rsid w:val="004C32FE"/>
    <w:rsid w:val="004C57B9"/>
    <w:rsid w:val="004C5E20"/>
    <w:rsid w:val="004D0854"/>
    <w:rsid w:val="004D25E8"/>
    <w:rsid w:val="004D4C58"/>
    <w:rsid w:val="004D60B5"/>
    <w:rsid w:val="004E1D38"/>
    <w:rsid w:val="004E39E4"/>
    <w:rsid w:val="004E7541"/>
    <w:rsid w:val="004F0A28"/>
    <w:rsid w:val="004F1E3B"/>
    <w:rsid w:val="004F4D08"/>
    <w:rsid w:val="004F688C"/>
    <w:rsid w:val="00501476"/>
    <w:rsid w:val="00501E5F"/>
    <w:rsid w:val="0050399F"/>
    <w:rsid w:val="00503D49"/>
    <w:rsid w:val="005040EF"/>
    <w:rsid w:val="00504B6A"/>
    <w:rsid w:val="005060A6"/>
    <w:rsid w:val="00506607"/>
    <w:rsid w:val="00511DFA"/>
    <w:rsid w:val="00513BEF"/>
    <w:rsid w:val="00520AC4"/>
    <w:rsid w:val="005212A5"/>
    <w:rsid w:val="00526616"/>
    <w:rsid w:val="00530037"/>
    <w:rsid w:val="00532C87"/>
    <w:rsid w:val="00532E3A"/>
    <w:rsid w:val="00533006"/>
    <w:rsid w:val="00533075"/>
    <w:rsid w:val="00534EE0"/>
    <w:rsid w:val="00535092"/>
    <w:rsid w:val="00536538"/>
    <w:rsid w:val="0054247D"/>
    <w:rsid w:val="00542490"/>
    <w:rsid w:val="0054320F"/>
    <w:rsid w:val="005461E3"/>
    <w:rsid w:val="005475EB"/>
    <w:rsid w:val="00552779"/>
    <w:rsid w:val="00552F8A"/>
    <w:rsid w:val="005559A4"/>
    <w:rsid w:val="005645AE"/>
    <w:rsid w:val="005646F1"/>
    <w:rsid w:val="00570A4E"/>
    <w:rsid w:val="0057505B"/>
    <w:rsid w:val="005755CE"/>
    <w:rsid w:val="0057641C"/>
    <w:rsid w:val="005822C4"/>
    <w:rsid w:val="00583755"/>
    <w:rsid w:val="00583C78"/>
    <w:rsid w:val="00586890"/>
    <w:rsid w:val="005905DA"/>
    <w:rsid w:val="00593C78"/>
    <w:rsid w:val="00593D71"/>
    <w:rsid w:val="00594B0B"/>
    <w:rsid w:val="00594C55"/>
    <w:rsid w:val="0059674D"/>
    <w:rsid w:val="00597822"/>
    <w:rsid w:val="005A00A8"/>
    <w:rsid w:val="005A2A96"/>
    <w:rsid w:val="005A4F59"/>
    <w:rsid w:val="005A6D27"/>
    <w:rsid w:val="005B12FE"/>
    <w:rsid w:val="005B2ED6"/>
    <w:rsid w:val="005B32CB"/>
    <w:rsid w:val="005B4EEC"/>
    <w:rsid w:val="005B74C2"/>
    <w:rsid w:val="005B7DCF"/>
    <w:rsid w:val="005C05E7"/>
    <w:rsid w:val="005C5C22"/>
    <w:rsid w:val="005C646B"/>
    <w:rsid w:val="005D11A1"/>
    <w:rsid w:val="005D15B6"/>
    <w:rsid w:val="005D1B93"/>
    <w:rsid w:val="005D49D3"/>
    <w:rsid w:val="005E23CE"/>
    <w:rsid w:val="005E34D4"/>
    <w:rsid w:val="005E78C3"/>
    <w:rsid w:val="005F12A0"/>
    <w:rsid w:val="005F40A0"/>
    <w:rsid w:val="005F4388"/>
    <w:rsid w:val="005F4913"/>
    <w:rsid w:val="005F5167"/>
    <w:rsid w:val="005F55D3"/>
    <w:rsid w:val="00600D62"/>
    <w:rsid w:val="00602E65"/>
    <w:rsid w:val="00602F4A"/>
    <w:rsid w:val="006037E8"/>
    <w:rsid w:val="00613BF5"/>
    <w:rsid w:val="006143D4"/>
    <w:rsid w:val="006154C1"/>
    <w:rsid w:val="00616B76"/>
    <w:rsid w:val="00622435"/>
    <w:rsid w:val="00625A50"/>
    <w:rsid w:val="006268D4"/>
    <w:rsid w:val="006270DF"/>
    <w:rsid w:val="00627964"/>
    <w:rsid w:val="00647802"/>
    <w:rsid w:val="0065184F"/>
    <w:rsid w:val="00653463"/>
    <w:rsid w:val="00654F04"/>
    <w:rsid w:val="0065582E"/>
    <w:rsid w:val="00655C7F"/>
    <w:rsid w:val="0065601D"/>
    <w:rsid w:val="006577BA"/>
    <w:rsid w:val="00657BEE"/>
    <w:rsid w:val="00670116"/>
    <w:rsid w:val="00670685"/>
    <w:rsid w:val="00670859"/>
    <w:rsid w:val="00670E91"/>
    <w:rsid w:val="00672584"/>
    <w:rsid w:val="00673A6F"/>
    <w:rsid w:val="00675AAA"/>
    <w:rsid w:val="0067778A"/>
    <w:rsid w:val="00681A4F"/>
    <w:rsid w:val="00681C52"/>
    <w:rsid w:val="00690415"/>
    <w:rsid w:val="0069236E"/>
    <w:rsid w:val="006973E7"/>
    <w:rsid w:val="006A139A"/>
    <w:rsid w:val="006A1B37"/>
    <w:rsid w:val="006A27F1"/>
    <w:rsid w:val="006A4AA8"/>
    <w:rsid w:val="006B0626"/>
    <w:rsid w:val="006B0C27"/>
    <w:rsid w:val="006B37DC"/>
    <w:rsid w:val="006B40E5"/>
    <w:rsid w:val="006B417F"/>
    <w:rsid w:val="006B4D7A"/>
    <w:rsid w:val="006C1F98"/>
    <w:rsid w:val="006C259C"/>
    <w:rsid w:val="006C27E4"/>
    <w:rsid w:val="006C649A"/>
    <w:rsid w:val="006C7448"/>
    <w:rsid w:val="006C777E"/>
    <w:rsid w:val="006D0C7F"/>
    <w:rsid w:val="006D21BE"/>
    <w:rsid w:val="006D29E0"/>
    <w:rsid w:val="006D4310"/>
    <w:rsid w:val="006D4403"/>
    <w:rsid w:val="006D4FE1"/>
    <w:rsid w:val="006D527E"/>
    <w:rsid w:val="006D5E87"/>
    <w:rsid w:val="006D77CD"/>
    <w:rsid w:val="006E2B70"/>
    <w:rsid w:val="006E6171"/>
    <w:rsid w:val="006E62C8"/>
    <w:rsid w:val="006E64D6"/>
    <w:rsid w:val="006E6581"/>
    <w:rsid w:val="006E6F1D"/>
    <w:rsid w:val="006E7582"/>
    <w:rsid w:val="006F12B2"/>
    <w:rsid w:val="006F1C3D"/>
    <w:rsid w:val="006F4184"/>
    <w:rsid w:val="006F547F"/>
    <w:rsid w:val="006F5F7E"/>
    <w:rsid w:val="006F680C"/>
    <w:rsid w:val="006F6D52"/>
    <w:rsid w:val="006F7E27"/>
    <w:rsid w:val="00701C10"/>
    <w:rsid w:val="00701FC0"/>
    <w:rsid w:val="00702166"/>
    <w:rsid w:val="0070380D"/>
    <w:rsid w:val="00706E87"/>
    <w:rsid w:val="00707DB5"/>
    <w:rsid w:val="00707FED"/>
    <w:rsid w:val="00716D0F"/>
    <w:rsid w:val="00720CC1"/>
    <w:rsid w:val="00721B71"/>
    <w:rsid w:val="00726CE4"/>
    <w:rsid w:val="00731F11"/>
    <w:rsid w:val="007328EB"/>
    <w:rsid w:val="0073440A"/>
    <w:rsid w:val="00736D9E"/>
    <w:rsid w:val="007371DC"/>
    <w:rsid w:val="00737D5A"/>
    <w:rsid w:val="00740173"/>
    <w:rsid w:val="0074095C"/>
    <w:rsid w:val="0074177E"/>
    <w:rsid w:val="00741B09"/>
    <w:rsid w:val="00741D4D"/>
    <w:rsid w:val="00742741"/>
    <w:rsid w:val="0074417D"/>
    <w:rsid w:val="00745A68"/>
    <w:rsid w:val="007509F9"/>
    <w:rsid w:val="00755089"/>
    <w:rsid w:val="00755557"/>
    <w:rsid w:val="00755688"/>
    <w:rsid w:val="00756427"/>
    <w:rsid w:val="00760614"/>
    <w:rsid w:val="00766D3C"/>
    <w:rsid w:val="00771F84"/>
    <w:rsid w:val="00772E75"/>
    <w:rsid w:val="007751A2"/>
    <w:rsid w:val="0078081C"/>
    <w:rsid w:val="007858AC"/>
    <w:rsid w:val="00792D52"/>
    <w:rsid w:val="00793914"/>
    <w:rsid w:val="007A0F8C"/>
    <w:rsid w:val="007A4801"/>
    <w:rsid w:val="007B10BF"/>
    <w:rsid w:val="007B4D0B"/>
    <w:rsid w:val="007B6028"/>
    <w:rsid w:val="007C04C8"/>
    <w:rsid w:val="007C5852"/>
    <w:rsid w:val="007C60DE"/>
    <w:rsid w:val="007D1B16"/>
    <w:rsid w:val="007D319E"/>
    <w:rsid w:val="007E0557"/>
    <w:rsid w:val="007E0D70"/>
    <w:rsid w:val="007E15C8"/>
    <w:rsid w:val="007E20A6"/>
    <w:rsid w:val="007E418E"/>
    <w:rsid w:val="007E4440"/>
    <w:rsid w:val="007E5279"/>
    <w:rsid w:val="007E6882"/>
    <w:rsid w:val="007E68A5"/>
    <w:rsid w:val="007E69FC"/>
    <w:rsid w:val="007E720F"/>
    <w:rsid w:val="007E743F"/>
    <w:rsid w:val="007F00EC"/>
    <w:rsid w:val="007F049B"/>
    <w:rsid w:val="007F19A5"/>
    <w:rsid w:val="007F2B6C"/>
    <w:rsid w:val="007F7071"/>
    <w:rsid w:val="00800F21"/>
    <w:rsid w:val="008015C5"/>
    <w:rsid w:val="00801859"/>
    <w:rsid w:val="0080465A"/>
    <w:rsid w:val="008063ED"/>
    <w:rsid w:val="008079CF"/>
    <w:rsid w:val="008102CE"/>
    <w:rsid w:val="00810917"/>
    <w:rsid w:val="00812729"/>
    <w:rsid w:val="0081644D"/>
    <w:rsid w:val="00817411"/>
    <w:rsid w:val="00817A3A"/>
    <w:rsid w:val="00820345"/>
    <w:rsid w:val="00823022"/>
    <w:rsid w:val="00824AAE"/>
    <w:rsid w:val="008329E7"/>
    <w:rsid w:val="00833762"/>
    <w:rsid w:val="008343DA"/>
    <w:rsid w:val="0083444F"/>
    <w:rsid w:val="00834B66"/>
    <w:rsid w:val="00835217"/>
    <w:rsid w:val="00835A03"/>
    <w:rsid w:val="008412DB"/>
    <w:rsid w:val="008420D5"/>
    <w:rsid w:val="00843635"/>
    <w:rsid w:val="0084503E"/>
    <w:rsid w:val="008450C3"/>
    <w:rsid w:val="008451DB"/>
    <w:rsid w:val="00846AC1"/>
    <w:rsid w:val="00851DA8"/>
    <w:rsid w:val="00852477"/>
    <w:rsid w:val="00855FFB"/>
    <w:rsid w:val="00865055"/>
    <w:rsid w:val="00866982"/>
    <w:rsid w:val="00866E0D"/>
    <w:rsid w:val="00866F3D"/>
    <w:rsid w:val="008714BE"/>
    <w:rsid w:val="008718D6"/>
    <w:rsid w:val="00871AC1"/>
    <w:rsid w:val="00877659"/>
    <w:rsid w:val="008835AF"/>
    <w:rsid w:val="00883FD1"/>
    <w:rsid w:val="008860AF"/>
    <w:rsid w:val="00893319"/>
    <w:rsid w:val="008978A1"/>
    <w:rsid w:val="008978D9"/>
    <w:rsid w:val="008A39BD"/>
    <w:rsid w:val="008A5F3C"/>
    <w:rsid w:val="008A73E7"/>
    <w:rsid w:val="008B0C82"/>
    <w:rsid w:val="008B5A58"/>
    <w:rsid w:val="008C111C"/>
    <w:rsid w:val="008C2214"/>
    <w:rsid w:val="008C3ADC"/>
    <w:rsid w:val="008C4FA1"/>
    <w:rsid w:val="008C5969"/>
    <w:rsid w:val="008C608C"/>
    <w:rsid w:val="008D2E13"/>
    <w:rsid w:val="008D39C8"/>
    <w:rsid w:val="008D43EB"/>
    <w:rsid w:val="008D4FBF"/>
    <w:rsid w:val="008D7061"/>
    <w:rsid w:val="008E483E"/>
    <w:rsid w:val="008E61A4"/>
    <w:rsid w:val="008E7DA0"/>
    <w:rsid w:val="008F2EE9"/>
    <w:rsid w:val="008F3438"/>
    <w:rsid w:val="008F3B8F"/>
    <w:rsid w:val="008F7AB3"/>
    <w:rsid w:val="00901415"/>
    <w:rsid w:val="00901E5F"/>
    <w:rsid w:val="00910AA1"/>
    <w:rsid w:val="009110BF"/>
    <w:rsid w:val="0091115B"/>
    <w:rsid w:val="00912F8B"/>
    <w:rsid w:val="009147B2"/>
    <w:rsid w:val="00920A7B"/>
    <w:rsid w:val="00920F68"/>
    <w:rsid w:val="0092285A"/>
    <w:rsid w:val="00923F41"/>
    <w:rsid w:val="00930E7C"/>
    <w:rsid w:val="009341DA"/>
    <w:rsid w:val="0093432D"/>
    <w:rsid w:val="0093439C"/>
    <w:rsid w:val="00934D3A"/>
    <w:rsid w:val="00935512"/>
    <w:rsid w:val="00935E69"/>
    <w:rsid w:val="009413CB"/>
    <w:rsid w:val="00943658"/>
    <w:rsid w:val="0094386E"/>
    <w:rsid w:val="00943D39"/>
    <w:rsid w:val="0095218E"/>
    <w:rsid w:val="00953073"/>
    <w:rsid w:val="00953FE5"/>
    <w:rsid w:val="0095503F"/>
    <w:rsid w:val="00955C80"/>
    <w:rsid w:val="00956767"/>
    <w:rsid w:val="009572ED"/>
    <w:rsid w:val="00963C99"/>
    <w:rsid w:val="00972919"/>
    <w:rsid w:val="00972C6E"/>
    <w:rsid w:val="00977FDC"/>
    <w:rsid w:val="00981963"/>
    <w:rsid w:val="00981D1F"/>
    <w:rsid w:val="00984FDF"/>
    <w:rsid w:val="00985812"/>
    <w:rsid w:val="00987286"/>
    <w:rsid w:val="0098775E"/>
    <w:rsid w:val="009902CF"/>
    <w:rsid w:val="009927D5"/>
    <w:rsid w:val="009A07AA"/>
    <w:rsid w:val="009A3B55"/>
    <w:rsid w:val="009A5DAD"/>
    <w:rsid w:val="009A6ED3"/>
    <w:rsid w:val="009B7B44"/>
    <w:rsid w:val="009C21B1"/>
    <w:rsid w:val="009C2BB0"/>
    <w:rsid w:val="009C3BB9"/>
    <w:rsid w:val="009C7558"/>
    <w:rsid w:val="009D0628"/>
    <w:rsid w:val="009D281E"/>
    <w:rsid w:val="009D420F"/>
    <w:rsid w:val="009D45D9"/>
    <w:rsid w:val="009D57A2"/>
    <w:rsid w:val="009D58A6"/>
    <w:rsid w:val="009D7C27"/>
    <w:rsid w:val="009E025A"/>
    <w:rsid w:val="009E4CC2"/>
    <w:rsid w:val="009F247F"/>
    <w:rsid w:val="009F2A20"/>
    <w:rsid w:val="009F4A5A"/>
    <w:rsid w:val="009F7EDF"/>
    <w:rsid w:val="00A01CAB"/>
    <w:rsid w:val="00A01E22"/>
    <w:rsid w:val="00A02DA7"/>
    <w:rsid w:val="00A07479"/>
    <w:rsid w:val="00A128B9"/>
    <w:rsid w:val="00A16224"/>
    <w:rsid w:val="00A21668"/>
    <w:rsid w:val="00A22140"/>
    <w:rsid w:val="00A24866"/>
    <w:rsid w:val="00A2624F"/>
    <w:rsid w:val="00A35E78"/>
    <w:rsid w:val="00A42460"/>
    <w:rsid w:val="00A42A05"/>
    <w:rsid w:val="00A42CB9"/>
    <w:rsid w:val="00A47096"/>
    <w:rsid w:val="00A47249"/>
    <w:rsid w:val="00A47E08"/>
    <w:rsid w:val="00A5018B"/>
    <w:rsid w:val="00A5034E"/>
    <w:rsid w:val="00A50815"/>
    <w:rsid w:val="00A50CB3"/>
    <w:rsid w:val="00A5327E"/>
    <w:rsid w:val="00A540F4"/>
    <w:rsid w:val="00A541D4"/>
    <w:rsid w:val="00A56A19"/>
    <w:rsid w:val="00A610E6"/>
    <w:rsid w:val="00A63CDC"/>
    <w:rsid w:val="00A656F9"/>
    <w:rsid w:val="00A65AD7"/>
    <w:rsid w:val="00A713D0"/>
    <w:rsid w:val="00A75BA8"/>
    <w:rsid w:val="00A76876"/>
    <w:rsid w:val="00A77EF0"/>
    <w:rsid w:val="00A80166"/>
    <w:rsid w:val="00A82DDA"/>
    <w:rsid w:val="00A83B83"/>
    <w:rsid w:val="00A8405E"/>
    <w:rsid w:val="00A8467D"/>
    <w:rsid w:val="00A919F6"/>
    <w:rsid w:val="00A95EBB"/>
    <w:rsid w:val="00AA0907"/>
    <w:rsid w:val="00AA234B"/>
    <w:rsid w:val="00AA3D23"/>
    <w:rsid w:val="00AA45EB"/>
    <w:rsid w:val="00AA71F2"/>
    <w:rsid w:val="00AA7C08"/>
    <w:rsid w:val="00AB07B3"/>
    <w:rsid w:val="00AB1288"/>
    <w:rsid w:val="00AB26E8"/>
    <w:rsid w:val="00AB3365"/>
    <w:rsid w:val="00AB6ADC"/>
    <w:rsid w:val="00AC00AC"/>
    <w:rsid w:val="00AC1332"/>
    <w:rsid w:val="00AC1A89"/>
    <w:rsid w:val="00AC294F"/>
    <w:rsid w:val="00AC4298"/>
    <w:rsid w:val="00AC4765"/>
    <w:rsid w:val="00AD1EE0"/>
    <w:rsid w:val="00AD238E"/>
    <w:rsid w:val="00AD3108"/>
    <w:rsid w:val="00AD3AB2"/>
    <w:rsid w:val="00AD446C"/>
    <w:rsid w:val="00AD5845"/>
    <w:rsid w:val="00AD5E57"/>
    <w:rsid w:val="00AD7757"/>
    <w:rsid w:val="00AD7BAC"/>
    <w:rsid w:val="00AE1CF9"/>
    <w:rsid w:val="00AE611B"/>
    <w:rsid w:val="00AE6DAA"/>
    <w:rsid w:val="00AF0147"/>
    <w:rsid w:val="00AF0B03"/>
    <w:rsid w:val="00AF2E35"/>
    <w:rsid w:val="00AF4D95"/>
    <w:rsid w:val="00AF5C50"/>
    <w:rsid w:val="00AF5EB0"/>
    <w:rsid w:val="00AF613A"/>
    <w:rsid w:val="00B05A53"/>
    <w:rsid w:val="00B07DD6"/>
    <w:rsid w:val="00B158AF"/>
    <w:rsid w:val="00B2185F"/>
    <w:rsid w:val="00B23596"/>
    <w:rsid w:val="00B242E8"/>
    <w:rsid w:val="00B2466D"/>
    <w:rsid w:val="00B2543A"/>
    <w:rsid w:val="00B262F0"/>
    <w:rsid w:val="00B319F3"/>
    <w:rsid w:val="00B3488B"/>
    <w:rsid w:val="00B3522D"/>
    <w:rsid w:val="00B3632F"/>
    <w:rsid w:val="00B373C8"/>
    <w:rsid w:val="00B40B32"/>
    <w:rsid w:val="00B4262B"/>
    <w:rsid w:val="00B427CA"/>
    <w:rsid w:val="00B52425"/>
    <w:rsid w:val="00B55432"/>
    <w:rsid w:val="00B62A43"/>
    <w:rsid w:val="00B65F86"/>
    <w:rsid w:val="00B71CEB"/>
    <w:rsid w:val="00B73021"/>
    <w:rsid w:val="00B7347E"/>
    <w:rsid w:val="00B818BC"/>
    <w:rsid w:val="00B82234"/>
    <w:rsid w:val="00B87F6E"/>
    <w:rsid w:val="00B90B83"/>
    <w:rsid w:val="00B92012"/>
    <w:rsid w:val="00B943DC"/>
    <w:rsid w:val="00BA127B"/>
    <w:rsid w:val="00BA4F7D"/>
    <w:rsid w:val="00BA59D8"/>
    <w:rsid w:val="00BA63DB"/>
    <w:rsid w:val="00BA791A"/>
    <w:rsid w:val="00BB246D"/>
    <w:rsid w:val="00BB3426"/>
    <w:rsid w:val="00BB3DBA"/>
    <w:rsid w:val="00BB41ED"/>
    <w:rsid w:val="00BB4C49"/>
    <w:rsid w:val="00BC22A1"/>
    <w:rsid w:val="00BC5C76"/>
    <w:rsid w:val="00BC5D3C"/>
    <w:rsid w:val="00BC5EAB"/>
    <w:rsid w:val="00BC681B"/>
    <w:rsid w:val="00BC7E3A"/>
    <w:rsid w:val="00BD097A"/>
    <w:rsid w:val="00BD15D0"/>
    <w:rsid w:val="00BD2B17"/>
    <w:rsid w:val="00BD2E8B"/>
    <w:rsid w:val="00BD6075"/>
    <w:rsid w:val="00BD67BD"/>
    <w:rsid w:val="00BD70CA"/>
    <w:rsid w:val="00BD75FF"/>
    <w:rsid w:val="00BE09DC"/>
    <w:rsid w:val="00BE51C4"/>
    <w:rsid w:val="00BE6C71"/>
    <w:rsid w:val="00BE703D"/>
    <w:rsid w:val="00BF2582"/>
    <w:rsid w:val="00BF46D4"/>
    <w:rsid w:val="00BF4F9C"/>
    <w:rsid w:val="00BF76E2"/>
    <w:rsid w:val="00C00B20"/>
    <w:rsid w:val="00C05F40"/>
    <w:rsid w:val="00C1157B"/>
    <w:rsid w:val="00C13A04"/>
    <w:rsid w:val="00C13C82"/>
    <w:rsid w:val="00C1729C"/>
    <w:rsid w:val="00C21C75"/>
    <w:rsid w:val="00C243F8"/>
    <w:rsid w:val="00C265DD"/>
    <w:rsid w:val="00C30CA4"/>
    <w:rsid w:val="00C34CD2"/>
    <w:rsid w:val="00C35989"/>
    <w:rsid w:val="00C37AB1"/>
    <w:rsid w:val="00C402DE"/>
    <w:rsid w:val="00C42A82"/>
    <w:rsid w:val="00C447FC"/>
    <w:rsid w:val="00C451EA"/>
    <w:rsid w:val="00C45910"/>
    <w:rsid w:val="00C4591F"/>
    <w:rsid w:val="00C4733E"/>
    <w:rsid w:val="00C54EA5"/>
    <w:rsid w:val="00C6348C"/>
    <w:rsid w:val="00C66E52"/>
    <w:rsid w:val="00C70148"/>
    <w:rsid w:val="00C73950"/>
    <w:rsid w:val="00C76CD2"/>
    <w:rsid w:val="00C77EE6"/>
    <w:rsid w:val="00C81553"/>
    <w:rsid w:val="00C8238B"/>
    <w:rsid w:val="00C83742"/>
    <w:rsid w:val="00C838EC"/>
    <w:rsid w:val="00C848C6"/>
    <w:rsid w:val="00C84DEC"/>
    <w:rsid w:val="00C86662"/>
    <w:rsid w:val="00C9139B"/>
    <w:rsid w:val="00C93608"/>
    <w:rsid w:val="00C93FBF"/>
    <w:rsid w:val="00C94AA8"/>
    <w:rsid w:val="00CA10B6"/>
    <w:rsid w:val="00CA26C1"/>
    <w:rsid w:val="00CA327D"/>
    <w:rsid w:val="00CA3C0E"/>
    <w:rsid w:val="00CA6309"/>
    <w:rsid w:val="00CB2C95"/>
    <w:rsid w:val="00CC007C"/>
    <w:rsid w:val="00CC01A9"/>
    <w:rsid w:val="00CC024D"/>
    <w:rsid w:val="00CC347A"/>
    <w:rsid w:val="00CC4E53"/>
    <w:rsid w:val="00CC6176"/>
    <w:rsid w:val="00CD36A3"/>
    <w:rsid w:val="00CD46DE"/>
    <w:rsid w:val="00CD655E"/>
    <w:rsid w:val="00CD6E5C"/>
    <w:rsid w:val="00CD6FA2"/>
    <w:rsid w:val="00CE091E"/>
    <w:rsid w:val="00CE0E0E"/>
    <w:rsid w:val="00CE1A8E"/>
    <w:rsid w:val="00CE29EF"/>
    <w:rsid w:val="00CE3011"/>
    <w:rsid w:val="00CE4DB2"/>
    <w:rsid w:val="00CE60EB"/>
    <w:rsid w:val="00CE7EFA"/>
    <w:rsid w:val="00CF0B2E"/>
    <w:rsid w:val="00CF271E"/>
    <w:rsid w:val="00CF3DCE"/>
    <w:rsid w:val="00CF4773"/>
    <w:rsid w:val="00CF7B32"/>
    <w:rsid w:val="00D04744"/>
    <w:rsid w:val="00D048BB"/>
    <w:rsid w:val="00D13DFF"/>
    <w:rsid w:val="00D173A5"/>
    <w:rsid w:val="00D1745B"/>
    <w:rsid w:val="00D17CE4"/>
    <w:rsid w:val="00D2083C"/>
    <w:rsid w:val="00D214AF"/>
    <w:rsid w:val="00D22938"/>
    <w:rsid w:val="00D2304F"/>
    <w:rsid w:val="00D24766"/>
    <w:rsid w:val="00D24BB5"/>
    <w:rsid w:val="00D25386"/>
    <w:rsid w:val="00D344DD"/>
    <w:rsid w:val="00D35423"/>
    <w:rsid w:val="00D361A0"/>
    <w:rsid w:val="00D40DDD"/>
    <w:rsid w:val="00D43636"/>
    <w:rsid w:val="00D442B1"/>
    <w:rsid w:val="00D44C60"/>
    <w:rsid w:val="00D47F80"/>
    <w:rsid w:val="00D51D47"/>
    <w:rsid w:val="00D5341F"/>
    <w:rsid w:val="00D57839"/>
    <w:rsid w:val="00D60364"/>
    <w:rsid w:val="00D63F0A"/>
    <w:rsid w:val="00D65AE8"/>
    <w:rsid w:val="00D67CC2"/>
    <w:rsid w:val="00D706CD"/>
    <w:rsid w:val="00D726C1"/>
    <w:rsid w:val="00D72CE4"/>
    <w:rsid w:val="00D73E48"/>
    <w:rsid w:val="00D73EA9"/>
    <w:rsid w:val="00D74F6A"/>
    <w:rsid w:val="00D760D3"/>
    <w:rsid w:val="00D804C1"/>
    <w:rsid w:val="00D83000"/>
    <w:rsid w:val="00D87B3D"/>
    <w:rsid w:val="00D87D26"/>
    <w:rsid w:val="00D9132D"/>
    <w:rsid w:val="00D93C6B"/>
    <w:rsid w:val="00D93E32"/>
    <w:rsid w:val="00DA0A74"/>
    <w:rsid w:val="00DA39DB"/>
    <w:rsid w:val="00DA73C5"/>
    <w:rsid w:val="00DB12C1"/>
    <w:rsid w:val="00DB2F94"/>
    <w:rsid w:val="00DB3C8C"/>
    <w:rsid w:val="00DB6945"/>
    <w:rsid w:val="00DB6CE3"/>
    <w:rsid w:val="00DC06D9"/>
    <w:rsid w:val="00DC2B86"/>
    <w:rsid w:val="00DC6463"/>
    <w:rsid w:val="00DC6AD4"/>
    <w:rsid w:val="00DD02C4"/>
    <w:rsid w:val="00DD2F93"/>
    <w:rsid w:val="00DD65F0"/>
    <w:rsid w:val="00DD6691"/>
    <w:rsid w:val="00DE1047"/>
    <w:rsid w:val="00DE1B1D"/>
    <w:rsid w:val="00DE79E3"/>
    <w:rsid w:val="00DF03C8"/>
    <w:rsid w:val="00DF0D15"/>
    <w:rsid w:val="00DF40D9"/>
    <w:rsid w:val="00DF5D93"/>
    <w:rsid w:val="00DF5E2A"/>
    <w:rsid w:val="00DF7DED"/>
    <w:rsid w:val="00E038EE"/>
    <w:rsid w:val="00E1235B"/>
    <w:rsid w:val="00E14ECD"/>
    <w:rsid w:val="00E16C64"/>
    <w:rsid w:val="00E202E2"/>
    <w:rsid w:val="00E21153"/>
    <w:rsid w:val="00E2497D"/>
    <w:rsid w:val="00E25955"/>
    <w:rsid w:val="00E26C3F"/>
    <w:rsid w:val="00E26F2C"/>
    <w:rsid w:val="00E27D94"/>
    <w:rsid w:val="00E332F8"/>
    <w:rsid w:val="00E35943"/>
    <w:rsid w:val="00E35CEC"/>
    <w:rsid w:val="00E369A5"/>
    <w:rsid w:val="00E3758D"/>
    <w:rsid w:val="00E37599"/>
    <w:rsid w:val="00E4000B"/>
    <w:rsid w:val="00E40A7E"/>
    <w:rsid w:val="00E42AA3"/>
    <w:rsid w:val="00E43EB9"/>
    <w:rsid w:val="00E45962"/>
    <w:rsid w:val="00E465C5"/>
    <w:rsid w:val="00E515CD"/>
    <w:rsid w:val="00E534BF"/>
    <w:rsid w:val="00E53770"/>
    <w:rsid w:val="00E54166"/>
    <w:rsid w:val="00E5692C"/>
    <w:rsid w:val="00E5707D"/>
    <w:rsid w:val="00E63B9E"/>
    <w:rsid w:val="00E65785"/>
    <w:rsid w:val="00E66764"/>
    <w:rsid w:val="00E76048"/>
    <w:rsid w:val="00E76CA1"/>
    <w:rsid w:val="00E77F63"/>
    <w:rsid w:val="00E804A0"/>
    <w:rsid w:val="00E817BD"/>
    <w:rsid w:val="00E81BE1"/>
    <w:rsid w:val="00E824C2"/>
    <w:rsid w:val="00E84525"/>
    <w:rsid w:val="00E84F53"/>
    <w:rsid w:val="00E86F9A"/>
    <w:rsid w:val="00E90A27"/>
    <w:rsid w:val="00E90C36"/>
    <w:rsid w:val="00E910E7"/>
    <w:rsid w:val="00E93789"/>
    <w:rsid w:val="00E9446D"/>
    <w:rsid w:val="00E952AA"/>
    <w:rsid w:val="00E97A7E"/>
    <w:rsid w:val="00EA326D"/>
    <w:rsid w:val="00EA3671"/>
    <w:rsid w:val="00EA46BE"/>
    <w:rsid w:val="00EA5152"/>
    <w:rsid w:val="00EB2133"/>
    <w:rsid w:val="00EB3FF0"/>
    <w:rsid w:val="00EB58E8"/>
    <w:rsid w:val="00EB596C"/>
    <w:rsid w:val="00EC02A6"/>
    <w:rsid w:val="00EC162B"/>
    <w:rsid w:val="00EC2490"/>
    <w:rsid w:val="00EC26E0"/>
    <w:rsid w:val="00EC33A3"/>
    <w:rsid w:val="00EC4677"/>
    <w:rsid w:val="00EC49B4"/>
    <w:rsid w:val="00EC5021"/>
    <w:rsid w:val="00EC6232"/>
    <w:rsid w:val="00ED0CA7"/>
    <w:rsid w:val="00ED2418"/>
    <w:rsid w:val="00ED412D"/>
    <w:rsid w:val="00ED74B3"/>
    <w:rsid w:val="00ED76BD"/>
    <w:rsid w:val="00EE35F2"/>
    <w:rsid w:val="00EE3DC6"/>
    <w:rsid w:val="00EE499C"/>
    <w:rsid w:val="00EE52BB"/>
    <w:rsid w:val="00EF169F"/>
    <w:rsid w:val="00EF2651"/>
    <w:rsid w:val="00EF4A5F"/>
    <w:rsid w:val="00EF5B29"/>
    <w:rsid w:val="00EF6260"/>
    <w:rsid w:val="00EF6A4A"/>
    <w:rsid w:val="00F0055F"/>
    <w:rsid w:val="00F0162E"/>
    <w:rsid w:val="00F01B85"/>
    <w:rsid w:val="00F032D4"/>
    <w:rsid w:val="00F0662D"/>
    <w:rsid w:val="00F1029A"/>
    <w:rsid w:val="00F13B81"/>
    <w:rsid w:val="00F158BE"/>
    <w:rsid w:val="00F21295"/>
    <w:rsid w:val="00F21C70"/>
    <w:rsid w:val="00F2265D"/>
    <w:rsid w:val="00F24E7E"/>
    <w:rsid w:val="00F26A84"/>
    <w:rsid w:val="00F31119"/>
    <w:rsid w:val="00F34250"/>
    <w:rsid w:val="00F35E93"/>
    <w:rsid w:val="00F375D5"/>
    <w:rsid w:val="00F409DC"/>
    <w:rsid w:val="00F40FB6"/>
    <w:rsid w:val="00F442E9"/>
    <w:rsid w:val="00F478ED"/>
    <w:rsid w:val="00F55A7A"/>
    <w:rsid w:val="00F55B4F"/>
    <w:rsid w:val="00F57863"/>
    <w:rsid w:val="00F62AC5"/>
    <w:rsid w:val="00F657A4"/>
    <w:rsid w:val="00F700AF"/>
    <w:rsid w:val="00F71072"/>
    <w:rsid w:val="00F71E09"/>
    <w:rsid w:val="00F7361A"/>
    <w:rsid w:val="00F75673"/>
    <w:rsid w:val="00F77AF8"/>
    <w:rsid w:val="00F77EC6"/>
    <w:rsid w:val="00F82D20"/>
    <w:rsid w:val="00F90C7F"/>
    <w:rsid w:val="00F922EE"/>
    <w:rsid w:val="00F92BC4"/>
    <w:rsid w:val="00F95384"/>
    <w:rsid w:val="00FA0433"/>
    <w:rsid w:val="00FA1986"/>
    <w:rsid w:val="00FA44C1"/>
    <w:rsid w:val="00FA4630"/>
    <w:rsid w:val="00FA5D48"/>
    <w:rsid w:val="00FA72B5"/>
    <w:rsid w:val="00FA7614"/>
    <w:rsid w:val="00FB1335"/>
    <w:rsid w:val="00FB1338"/>
    <w:rsid w:val="00FB687E"/>
    <w:rsid w:val="00FC0946"/>
    <w:rsid w:val="00FC2CD0"/>
    <w:rsid w:val="00FC3F49"/>
    <w:rsid w:val="00FC547F"/>
    <w:rsid w:val="00FC5DE6"/>
    <w:rsid w:val="00FC6EB2"/>
    <w:rsid w:val="00FC7C64"/>
    <w:rsid w:val="00FD0F63"/>
    <w:rsid w:val="00FD1A97"/>
    <w:rsid w:val="00FD360B"/>
    <w:rsid w:val="00FD6E18"/>
    <w:rsid w:val="00FD7F5C"/>
    <w:rsid w:val="00FE0F0C"/>
    <w:rsid w:val="00FE6111"/>
    <w:rsid w:val="00FF3242"/>
    <w:rsid w:val="00FF3DF2"/>
    <w:rsid w:val="00FF48DE"/>
    <w:rsid w:val="00FF511F"/>
    <w:rsid w:val="00FF5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3E1AD7"/>
  <w15:docId w15:val="{10A3AE43-9122-4F6A-97B9-4525A4E4C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743C"/>
    <w:pPr>
      <w:widowControl w:val="0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0F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D0F63"/>
    <w:rPr>
      <w:rFonts w:ascii="Times New Roman" w:hAnsi="Times New Roman"/>
      <w:kern w:val="2"/>
    </w:rPr>
  </w:style>
  <w:style w:type="paragraph" w:styleId="a5">
    <w:name w:val="footer"/>
    <w:basedOn w:val="a"/>
    <w:link w:val="a6"/>
    <w:uiPriority w:val="99"/>
    <w:unhideWhenUsed/>
    <w:rsid w:val="00FD0F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D0F63"/>
    <w:rPr>
      <w:rFonts w:ascii="Times New Roman" w:hAnsi="Times New Roman"/>
      <w:kern w:val="2"/>
    </w:rPr>
  </w:style>
  <w:style w:type="paragraph" w:styleId="a7">
    <w:name w:val="List Paragraph"/>
    <w:basedOn w:val="a"/>
    <w:uiPriority w:val="34"/>
    <w:qFormat/>
    <w:rsid w:val="001013B2"/>
    <w:pPr>
      <w:ind w:leftChars="200" w:left="480"/>
    </w:pPr>
  </w:style>
  <w:style w:type="character" w:styleId="a8">
    <w:name w:val="Placeholder Text"/>
    <w:basedOn w:val="a0"/>
    <w:uiPriority w:val="99"/>
    <w:semiHidden/>
    <w:rsid w:val="001013B2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1013B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13B2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b">
    <w:name w:val="Hyperlink"/>
    <w:basedOn w:val="a0"/>
    <w:uiPriority w:val="99"/>
    <w:semiHidden/>
    <w:unhideWhenUsed/>
    <w:rsid w:val="00CE0E0E"/>
    <w:rPr>
      <w:color w:val="0000FF"/>
      <w:u w:val="single"/>
    </w:rPr>
  </w:style>
  <w:style w:type="paragraph" w:styleId="ac">
    <w:name w:val="Title"/>
    <w:basedOn w:val="a"/>
    <w:next w:val="a"/>
    <w:link w:val="ad"/>
    <w:uiPriority w:val="10"/>
    <w:qFormat/>
    <w:rsid w:val="001A46A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d">
    <w:name w:val="標題 字元"/>
    <w:basedOn w:val="a0"/>
    <w:link w:val="ac"/>
    <w:uiPriority w:val="10"/>
    <w:rsid w:val="001A46AF"/>
    <w:rPr>
      <w:rFonts w:asciiTheme="majorHAnsi" w:hAnsiTheme="majorHAnsi" w:cstheme="majorBidi"/>
      <w:b/>
      <w:bCs/>
      <w:kern w:val="2"/>
      <w:sz w:val="32"/>
      <w:szCs w:val="32"/>
    </w:rPr>
  </w:style>
  <w:style w:type="table" w:styleId="ae">
    <w:name w:val="Table Grid"/>
    <w:basedOn w:val="a1"/>
    <w:uiPriority w:val="59"/>
    <w:rsid w:val="00EF169F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壹"/>
    <w:rsid w:val="00127A0A"/>
    <w:pPr>
      <w:spacing w:beforeLines="50" w:before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說明"/>
    <w:basedOn w:val="a"/>
    <w:next w:val="a"/>
    <w:autoRedefine/>
    <w:rsid w:val="000D772D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0cm1505">
    <w:name w:val="樣式 樣式 TIT1 + 左:  0 cm 凸出:  1.5 字元 + 套用前:  0.5 列"/>
    <w:basedOn w:val="a"/>
    <w:rsid w:val="00127A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TIT1">
    <w:name w:val="TIT1"/>
    <w:basedOn w:val="a"/>
    <w:next w:val="a"/>
    <w:rsid w:val="003D2556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A0">
    <w:name w:val="AA"/>
    <w:basedOn w:val="a"/>
    <w:next w:val="a"/>
    <w:autoRedefine/>
    <w:rsid w:val="004400A1"/>
    <w:pPr>
      <w:spacing w:line="360" w:lineRule="atLeast"/>
      <w:ind w:left="851" w:hanging="482"/>
    </w:pPr>
    <w:rPr>
      <w:spacing w:val="24"/>
      <w:sz w:val="22"/>
    </w:rPr>
  </w:style>
  <w:style w:type="paragraph" w:customStyle="1" w:styleId="Normal13">
    <w:name w:val="Normal_1_3"/>
    <w:qFormat/>
    <w:rsid w:val="00EA326D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18">
    <w:name w:val="Normal_0_18"/>
    <w:qFormat/>
    <w:rsid w:val="00EA326D"/>
    <w:pPr>
      <w:widowControl w:val="0"/>
      <w:snapToGrid w:val="0"/>
      <w:spacing w:line="286" w:lineRule="auto"/>
    </w:pPr>
    <w:rPr>
      <w:rFonts w:ascii="Times New Roman" w:eastAsia="細明體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467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37519F-D2C1-47CA-B15D-B0E2A9F79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541</Words>
  <Characters>3088</Characters>
  <Application>Microsoft Office Word</Application>
  <DocSecurity>0</DocSecurity>
  <Lines>25</Lines>
  <Paragraphs>7</Paragraphs>
  <ScaleCrop>false</ScaleCrop>
  <Company>C.M.T</Company>
  <LinksUpToDate>false</LinksUpToDate>
  <CharactersWithSpaces>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_1</dc:creator>
  <cp:keywords/>
  <dc:description/>
  <cp:lastModifiedBy>heero Chung</cp:lastModifiedBy>
  <cp:revision>4</cp:revision>
  <cp:lastPrinted>2021-10-06T19:09:00Z</cp:lastPrinted>
  <dcterms:created xsi:type="dcterms:W3CDTF">2021-10-07T02:21:00Z</dcterms:created>
  <dcterms:modified xsi:type="dcterms:W3CDTF">2021-10-22T15:39:00Z</dcterms:modified>
</cp:coreProperties>
</file>